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515B49" w14:textId="77777777" w:rsidR="00903E42" w:rsidRDefault="007F34C6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315320B3" wp14:editId="5D1A43B9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C2AA5B" w14:textId="77777777"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AK1rMSsAgAAqg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 wp14:anchorId="53A50219" wp14:editId="7C4E5684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BE242E" w14:textId="77777777" w:rsidR="00903E42" w:rsidRPr="00905465" w:rsidRDefault="00B92F00" w:rsidP="00903E42">
                            <w:pPr>
                              <w:pStyle w:val="aaaTitleNumber"/>
                            </w:pPr>
                            <w:r>
                              <w:t>3</w:t>
                            </w:r>
                            <w:r w:rsidR="00B81AB7">
                              <w:t>.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CnpyT8ggIA&#10;ACU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:rsidR="00903E42" w:rsidRPr="00905465" w:rsidRDefault="00B92F00" w:rsidP="00903E42">
                      <w:pPr>
                        <w:pStyle w:val="aaaTitleNumber"/>
                      </w:pPr>
                      <w:r>
                        <w:t>3</w:t>
                      </w:r>
                      <w:r w:rsidR="00B81AB7">
                        <w:t>.</w:t>
                      </w:r>
                      <w:r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6027CDAB" w14:textId="77777777" w:rsidR="00B81AB7" w:rsidRDefault="00B81AB7" w:rsidP="00B81AB7">
      <w:pPr>
        <w:pStyle w:val="epDirectionLine"/>
      </w:pPr>
      <w:r>
        <w:t>Write the phrase as an expression.</w:t>
      </w:r>
    </w:p>
    <w:p w14:paraId="720A0444" w14:textId="77777777" w:rsidR="00B81AB7" w:rsidRPr="008E5E0E" w:rsidRDefault="00B81AB7" w:rsidP="00B81AB7">
      <w:pPr>
        <w:pStyle w:val="epNumList2"/>
      </w:pPr>
      <w:r>
        <w:rPr>
          <w:rStyle w:val="epListNumber"/>
        </w:rPr>
        <w:tab/>
      </w:r>
      <w:r w:rsidR="00B92F00"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  <w:t>6 more than 4</w:t>
      </w:r>
      <w:r>
        <w:tab/>
      </w:r>
      <w:r w:rsidR="00B92F00">
        <w:rPr>
          <w:rStyle w:val="epListNumber"/>
        </w:rPr>
        <w:t>2</w:t>
      </w:r>
      <w:r>
        <w:rPr>
          <w:rStyle w:val="epListNumber"/>
        </w:rPr>
        <w:t>.</w:t>
      </w:r>
      <w:r>
        <w:rPr>
          <w:rStyle w:val="epListNumber"/>
        </w:rPr>
        <w:tab/>
      </w:r>
      <w:r w:rsidRPr="00D90887">
        <w:rPr>
          <w:rStyle w:val="epListNumber"/>
          <w:rFonts w:ascii="Times New Roman" w:hAnsi="Times New Roman"/>
          <w:b w:val="0"/>
          <w:sz w:val="24"/>
        </w:rPr>
        <w:t>7 less than 15</w:t>
      </w:r>
    </w:p>
    <w:p w14:paraId="05529B2B" w14:textId="77777777" w:rsidR="007F34C6" w:rsidRDefault="00B81AB7" w:rsidP="00B81AB7">
      <w:pPr>
        <w:pStyle w:val="epNumList2"/>
        <w:rPr>
          <w:rStyle w:val="epListNumber"/>
        </w:rPr>
      </w:pPr>
      <w:r>
        <w:rPr>
          <w:rStyle w:val="epListNumber"/>
        </w:rPr>
        <w:tab/>
      </w:r>
    </w:p>
    <w:p w14:paraId="4D177AD7" w14:textId="77777777" w:rsidR="00B81AB7" w:rsidRPr="008E5E0E" w:rsidRDefault="007F34C6" w:rsidP="00B81AB7">
      <w:pPr>
        <w:pStyle w:val="epNumList2"/>
      </w:pPr>
      <w:r>
        <w:rPr>
          <w:rStyle w:val="epListNumber"/>
        </w:rPr>
        <w:tab/>
      </w:r>
      <w:proofErr w:type="gramStart"/>
      <w:r w:rsidR="00B92F00">
        <w:rPr>
          <w:rStyle w:val="epListNumber"/>
        </w:rPr>
        <w:t>3</w:t>
      </w:r>
      <w:r w:rsidR="00B81AB7">
        <w:rPr>
          <w:rStyle w:val="epListNumber"/>
        </w:rPr>
        <w:t>.</w:t>
      </w:r>
      <w:r w:rsidR="00B81AB7">
        <w:rPr>
          <w:rStyle w:val="epListNumber"/>
        </w:rPr>
        <w:tab/>
      </w:r>
      <w:r w:rsidR="00B81AB7" w:rsidRPr="00D90887">
        <w:rPr>
          <w:rStyle w:val="epListNumber"/>
          <w:rFonts w:ascii="Times New Roman" w:hAnsi="Times New Roman"/>
          <w:b w:val="0"/>
          <w:sz w:val="24"/>
        </w:rPr>
        <w:t xml:space="preserve">3 times a number </w:t>
      </w:r>
      <w:r w:rsidR="00B81AB7" w:rsidRPr="00D56EA8">
        <w:rPr>
          <w:rStyle w:val="epListNumber"/>
          <w:rFonts w:ascii="Times New Roman" w:hAnsi="Times New Roman"/>
          <w:b w:val="0"/>
          <w:i/>
          <w:sz w:val="24"/>
        </w:rPr>
        <w:t>x</w:t>
      </w:r>
      <w:r w:rsidR="00B81AB7">
        <w:rPr>
          <w:rStyle w:val="epListNumber"/>
        </w:rPr>
        <w:tab/>
      </w:r>
      <w:r w:rsidR="00B92F00">
        <w:rPr>
          <w:rStyle w:val="epListNumber"/>
        </w:rPr>
        <w:t>4</w:t>
      </w:r>
      <w:r w:rsidR="00B81AB7">
        <w:rPr>
          <w:rStyle w:val="epListNumber"/>
        </w:rPr>
        <w:t>.</w:t>
      </w:r>
      <w:proofErr w:type="gramEnd"/>
      <w:r w:rsidR="00B81AB7">
        <w:rPr>
          <w:rStyle w:val="epListNumber"/>
        </w:rPr>
        <w:tab/>
      </w:r>
      <w:proofErr w:type="gramStart"/>
      <w:r w:rsidR="000F72C0">
        <w:rPr>
          <w:rStyle w:val="epListNumber"/>
          <w:rFonts w:ascii="Times New Roman" w:hAnsi="Times New Roman"/>
          <w:b w:val="0"/>
          <w:sz w:val="24"/>
        </w:rPr>
        <w:t>t</w:t>
      </w:r>
      <w:r w:rsidR="00B81AB7" w:rsidRPr="00D90887">
        <w:rPr>
          <w:rStyle w:val="epListNumber"/>
          <w:rFonts w:ascii="Times New Roman" w:hAnsi="Times New Roman"/>
          <w:b w:val="0"/>
          <w:sz w:val="24"/>
        </w:rPr>
        <w:t>he</w:t>
      </w:r>
      <w:proofErr w:type="gramEnd"/>
      <w:r w:rsidR="00B81AB7" w:rsidRPr="00D90887">
        <w:rPr>
          <w:rStyle w:val="epListNumber"/>
          <w:rFonts w:ascii="Times New Roman" w:hAnsi="Times New Roman"/>
          <w:b w:val="0"/>
          <w:sz w:val="24"/>
        </w:rPr>
        <w:t xml:space="preserve"> quotient of a number </w:t>
      </w:r>
      <w:r w:rsidR="00B81AB7" w:rsidRPr="00D56EA8">
        <w:rPr>
          <w:rStyle w:val="epListNumber"/>
          <w:rFonts w:ascii="Times New Roman" w:hAnsi="Times New Roman"/>
          <w:b w:val="0"/>
          <w:i/>
          <w:sz w:val="24"/>
        </w:rPr>
        <w:t>m</w:t>
      </w:r>
      <w:r w:rsidR="00B81AB7" w:rsidRPr="00D90887">
        <w:rPr>
          <w:rStyle w:val="epListNumber"/>
          <w:rFonts w:ascii="Times New Roman" w:hAnsi="Times New Roman"/>
          <w:b w:val="0"/>
          <w:sz w:val="24"/>
        </w:rPr>
        <w:t xml:space="preserve"> and 4</w:t>
      </w:r>
    </w:p>
    <w:p w14:paraId="18D0691E" w14:textId="77777777" w:rsidR="007F34C6" w:rsidRDefault="00B81AB7" w:rsidP="00B81AB7">
      <w:pPr>
        <w:pStyle w:val="epNumList2"/>
        <w:rPr>
          <w:rStyle w:val="epListNumber"/>
        </w:rPr>
      </w:pPr>
      <w:r>
        <w:rPr>
          <w:rStyle w:val="epListNumber"/>
        </w:rPr>
        <w:tab/>
      </w:r>
    </w:p>
    <w:p w14:paraId="0E5D63AA" w14:textId="77777777" w:rsidR="00B81AB7" w:rsidRPr="008E5E0E" w:rsidRDefault="007F34C6" w:rsidP="00B81AB7">
      <w:pPr>
        <w:pStyle w:val="epNumList2"/>
      </w:pPr>
      <w:r>
        <w:rPr>
          <w:rStyle w:val="epListNumber"/>
        </w:rPr>
        <w:tab/>
      </w:r>
      <w:r w:rsidR="00B92F00">
        <w:rPr>
          <w:rStyle w:val="epListNumber"/>
        </w:rPr>
        <w:t>5</w:t>
      </w:r>
      <w:r w:rsidR="00B81AB7">
        <w:rPr>
          <w:rStyle w:val="epListNumber"/>
        </w:rPr>
        <w:t>.</w:t>
      </w:r>
      <w:r w:rsidR="00B81AB7">
        <w:rPr>
          <w:rStyle w:val="epListNumber"/>
        </w:rPr>
        <w:tab/>
      </w:r>
      <w:proofErr w:type="gramStart"/>
      <w:r w:rsidR="00B81AB7" w:rsidRPr="00D90887">
        <w:rPr>
          <w:rStyle w:val="epListNumber"/>
          <w:rFonts w:ascii="Times New Roman" w:hAnsi="Times New Roman"/>
          <w:b w:val="0"/>
          <w:sz w:val="24"/>
        </w:rPr>
        <w:t>the</w:t>
      </w:r>
      <w:proofErr w:type="gramEnd"/>
      <w:r w:rsidR="00B81AB7" w:rsidRPr="00D90887">
        <w:rPr>
          <w:rStyle w:val="epListNumber"/>
          <w:rFonts w:ascii="Times New Roman" w:hAnsi="Times New Roman"/>
          <w:b w:val="0"/>
          <w:sz w:val="24"/>
        </w:rPr>
        <w:t xml:space="preserve"> product of 8 and a number </w:t>
      </w:r>
      <w:r w:rsidR="00B81AB7" w:rsidRPr="00D56EA8">
        <w:rPr>
          <w:rStyle w:val="epListNumber"/>
          <w:rFonts w:ascii="Times New Roman" w:hAnsi="Times New Roman"/>
          <w:b w:val="0"/>
          <w:i/>
          <w:sz w:val="24"/>
        </w:rPr>
        <w:t>p</w:t>
      </w:r>
      <w:r w:rsidR="00B81AB7">
        <w:rPr>
          <w:rStyle w:val="epListNumber"/>
        </w:rPr>
        <w:tab/>
      </w:r>
      <w:r w:rsidR="00B92F00">
        <w:rPr>
          <w:rStyle w:val="epListNumber"/>
        </w:rPr>
        <w:t>6</w:t>
      </w:r>
      <w:r w:rsidR="00B81AB7">
        <w:rPr>
          <w:rStyle w:val="epListNumber"/>
        </w:rPr>
        <w:t>.</w:t>
      </w:r>
      <w:r w:rsidR="00B81AB7">
        <w:rPr>
          <w:rStyle w:val="epListNumber"/>
        </w:rPr>
        <w:tab/>
      </w:r>
      <w:proofErr w:type="gramStart"/>
      <w:r w:rsidR="000F72C0">
        <w:rPr>
          <w:rStyle w:val="epListNumber"/>
          <w:rFonts w:ascii="Times New Roman" w:hAnsi="Times New Roman"/>
          <w:b w:val="0"/>
          <w:sz w:val="24"/>
        </w:rPr>
        <w:t>t</w:t>
      </w:r>
      <w:r w:rsidR="00B81AB7" w:rsidRPr="00D90887">
        <w:rPr>
          <w:rStyle w:val="epListNumber"/>
          <w:rFonts w:ascii="Times New Roman" w:hAnsi="Times New Roman"/>
          <w:b w:val="0"/>
          <w:sz w:val="24"/>
        </w:rPr>
        <w:t>wice</w:t>
      </w:r>
      <w:proofErr w:type="gramEnd"/>
      <w:r w:rsidR="00B81AB7" w:rsidRPr="00D90887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0F72C0">
        <w:rPr>
          <w:rStyle w:val="epListNumber"/>
          <w:rFonts w:ascii="Times New Roman" w:hAnsi="Times New Roman"/>
          <w:b w:val="0"/>
          <w:sz w:val="24"/>
        </w:rPr>
        <w:t>a</w:t>
      </w:r>
      <w:r w:rsidR="00B81AB7" w:rsidRPr="00D90887">
        <w:rPr>
          <w:rStyle w:val="epListNumber"/>
          <w:rFonts w:ascii="Times New Roman" w:hAnsi="Times New Roman"/>
          <w:b w:val="0"/>
          <w:sz w:val="24"/>
        </w:rPr>
        <w:t xml:space="preserve"> number </w:t>
      </w:r>
      <w:r w:rsidR="00B81AB7" w:rsidRPr="00D56EA8">
        <w:rPr>
          <w:rStyle w:val="epListNumber"/>
          <w:rFonts w:ascii="Times New Roman" w:hAnsi="Times New Roman"/>
          <w:b w:val="0"/>
          <w:i/>
          <w:sz w:val="24"/>
        </w:rPr>
        <w:t>x</w:t>
      </w:r>
    </w:p>
    <w:p w14:paraId="2FC53A57" w14:textId="77777777" w:rsidR="007F34C6" w:rsidRDefault="00B81AB7" w:rsidP="007F34C6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</w:r>
    </w:p>
    <w:p w14:paraId="3C5BDD51" w14:textId="77777777" w:rsidR="00B92F00" w:rsidRDefault="00B92F00" w:rsidP="00B92F00">
      <w:pPr>
        <w:pStyle w:val="epDirectionLine"/>
        <w:rPr>
          <w:rStyle w:val="epListNumber"/>
        </w:rPr>
      </w:pPr>
      <w:r>
        <w:t xml:space="preserve">Write </w:t>
      </w:r>
      <w:r w:rsidR="007F34C6">
        <w:t>a phrase</w:t>
      </w:r>
      <w:r>
        <w:t xml:space="preserve"> for the expression.</w:t>
      </w:r>
    </w:p>
    <w:p w14:paraId="2B4651BB" w14:textId="77777777" w:rsidR="00B81AB7" w:rsidRPr="00AF7774" w:rsidRDefault="007F34C6" w:rsidP="00B81AB7">
      <w:pPr>
        <w:pStyle w:val="epNumList1"/>
      </w:pPr>
      <w:r>
        <w:rPr>
          <w:rStyle w:val="epListNumber"/>
        </w:rPr>
        <w:tab/>
        <w:t>7</w:t>
      </w:r>
      <w:r w:rsidR="00B81AB7" w:rsidRPr="00D90887">
        <w:rPr>
          <w:rStyle w:val="epListNumber"/>
        </w:rPr>
        <w:t>.</w:t>
      </w:r>
      <w:r w:rsidR="00B81AB7" w:rsidRPr="00D90887">
        <w:rPr>
          <w:rStyle w:val="epListNumber"/>
        </w:rPr>
        <w:tab/>
      </w:r>
      <w:r w:rsidR="00B81AB7" w:rsidRPr="00030175">
        <w:rPr>
          <w:rStyle w:val="epListNumber"/>
          <w:b w:val="0"/>
        </w:rPr>
        <w:object w:dxaOrig="620" w:dyaOrig="279" w14:anchorId="6459F3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5pt;height:14pt" o:ole="">
            <v:imagedata r:id="rId7" o:title=""/>
          </v:shape>
          <o:OLEObject Type="Embed" ProgID="Equation.DSMT4" ShapeID="_x0000_i1025" DrawAspect="Content" ObjectID="_1444390032" r:id="rId8"/>
        </w:object>
      </w:r>
    </w:p>
    <w:p w14:paraId="43BA3C97" w14:textId="77777777" w:rsidR="007F34C6" w:rsidRDefault="00B81AB7" w:rsidP="00B81AB7">
      <w:pPr>
        <w:pStyle w:val="epNumList1"/>
        <w:rPr>
          <w:rStyle w:val="epListNumber"/>
        </w:rPr>
      </w:pPr>
      <w:r w:rsidRPr="00D90887">
        <w:rPr>
          <w:rStyle w:val="epListNumber"/>
        </w:rPr>
        <w:tab/>
      </w:r>
    </w:p>
    <w:p w14:paraId="5AB33589" w14:textId="77777777" w:rsidR="00B81AB7" w:rsidRDefault="007F34C6" w:rsidP="00B81AB7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8</w:t>
      </w:r>
      <w:r w:rsidR="00B81AB7" w:rsidRPr="00D90887">
        <w:rPr>
          <w:rStyle w:val="epListNumber"/>
        </w:rPr>
        <w:t>.</w:t>
      </w:r>
      <w:r w:rsidR="00B81AB7" w:rsidRPr="00D90887">
        <w:rPr>
          <w:rStyle w:val="epListNumber"/>
        </w:rPr>
        <w:tab/>
      </w:r>
      <w:r w:rsidR="00B81AB7" w:rsidRPr="00030175">
        <w:rPr>
          <w:rStyle w:val="epListNumber"/>
          <w:b w:val="0"/>
        </w:rPr>
        <w:object w:dxaOrig="760" w:dyaOrig="279" w14:anchorId="69D3BF12">
          <v:shape id="_x0000_i1026" type="#_x0000_t75" style="width:38pt;height:14pt" o:ole="">
            <v:imagedata r:id="rId9" o:title=""/>
          </v:shape>
          <o:OLEObject Type="Embed" ProgID="Equation.DSMT4" ShapeID="_x0000_i1026" DrawAspect="Content" ObjectID="_1444390033" r:id="rId10"/>
        </w:object>
      </w:r>
    </w:p>
    <w:p w14:paraId="2819A9F4" w14:textId="77777777" w:rsidR="007F34C6" w:rsidRDefault="007F34C6" w:rsidP="00B81AB7">
      <w:pPr>
        <w:pStyle w:val="epNumList1"/>
        <w:rPr>
          <w:rStyle w:val="epListNumber"/>
        </w:rPr>
      </w:pPr>
    </w:p>
    <w:p w14:paraId="7B99BFAB" w14:textId="77777777" w:rsidR="007F34C6" w:rsidRDefault="007F34C6" w:rsidP="00B81AB7">
      <w:pPr>
        <w:pStyle w:val="epNumList1"/>
        <w:rPr>
          <w:rStyle w:val="epListNumber"/>
        </w:rPr>
      </w:pPr>
      <w:bookmarkStart w:id="0" w:name="_GoBack"/>
      <w:bookmarkEnd w:id="0"/>
    </w:p>
    <w:p w14:paraId="545AEEA4" w14:textId="77777777" w:rsidR="00B81AB7" w:rsidRPr="00AF7774" w:rsidRDefault="00B81AB7" w:rsidP="00B81AB7">
      <w:pPr>
        <w:pStyle w:val="epNumList1"/>
      </w:pPr>
      <w:r w:rsidRPr="00D90887">
        <w:rPr>
          <w:rStyle w:val="epListNumber"/>
        </w:rPr>
        <w:tab/>
      </w:r>
      <w:r w:rsidR="007F34C6">
        <w:rPr>
          <w:rStyle w:val="epListNumber"/>
        </w:rPr>
        <w:t>9</w:t>
      </w:r>
      <w:r w:rsidRPr="00D90887">
        <w:rPr>
          <w:rStyle w:val="epListNumber"/>
        </w:rPr>
        <w:t>.</w:t>
      </w:r>
      <w:r w:rsidRPr="00D90887">
        <w:rPr>
          <w:rStyle w:val="epListNumber"/>
        </w:rPr>
        <w:tab/>
      </w:r>
      <w:r w:rsidRPr="00271988">
        <w:rPr>
          <w:rStyle w:val="epListNumber"/>
          <w:rFonts w:ascii="Times New Roman" w:hAnsi="Times New Roman"/>
          <w:b w:val="0"/>
          <w:sz w:val="24"/>
        </w:rPr>
        <w:t>You eat five slices of bread. Your friend eats two slices fewer than you</w:t>
      </w:r>
      <w:r w:rsidR="00EA17F7">
        <w:rPr>
          <w:rStyle w:val="epListNumber"/>
          <w:rFonts w:ascii="Times New Roman" w:hAnsi="Times New Roman"/>
          <w:b w:val="0"/>
          <w:sz w:val="24"/>
        </w:rPr>
        <w:t xml:space="preserve"> eat</w:t>
      </w:r>
      <w:r w:rsidRPr="00271988">
        <w:rPr>
          <w:rStyle w:val="epListNumber"/>
          <w:rFonts w:ascii="Times New Roman" w:hAnsi="Times New Roman"/>
          <w:b w:val="0"/>
          <w:sz w:val="24"/>
        </w:rPr>
        <w:t>. Write an expression that describes the number of slices your friend eats.</w:t>
      </w:r>
    </w:p>
    <w:p w14:paraId="3F81FC98" w14:textId="77777777" w:rsidR="007F34C6" w:rsidRDefault="00B81AB7" w:rsidP="00B81AB7">
      <w:pPr>
        <w:pStyle w:val="epNumList1"/>
        <w:rPr>
          <w:rStyle w:val="epListNumber"/>
        </w:rPr>
      </w:pPr>
      <w:r w:rsidRPr="00D90887">
        <w:rPr>
          <w:rStyle w:val="epListNumber"/>
        </w:rPr>
        <w:tab/>
      </w:r>
    </w:p>
    <w:p w14:paraId="78C42616" w14:textId="77777777" w:rsidR="007F34C6" w:rsidRDefault="007F34C6" w:rsidP="00B81AB7">
      <w:pPr>
        <w:pStyle w:val="epNumList1"/>
        <w:rPr>
          <w:rStyle w:val="epListNumber"/>
        </w:rPr>
      </w:pPr>
    </w:p>
    <w:p w14:paraId="17F61627" w14:textId="77777777" w:rsidR="007F34C6" w:rsidRDefault="007F34C6" w:rsidP="00B81AB7">
      <w:pPr>
        <w:pStyle w:val="epNumList1"/>
        <w:rPr>
          <w:rStyle w:val="epListNumber"/>
        </w:rPr>
      </w:pPr>
    </w:p>
    <w:p w14:paraId="56BC88E5" w14:textId="77777777" w:rsidR="00B81AB7" w:rsidRPr="00271988" w:rsidRDefault="007F34C6" w:rsidP="00B81AB7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>10</w:t>
      </w:r>
      <w:r w:rsidR="00B81AB7" w:rsidRPr="00D90887">
        <w:rPr>
          <w:rStyle w:val="epListNumber"/>
        </w:rPr>
        <w:t>.</w:t>
      </w:r>
      <w:r w:rsidR="00B81AB7" w:rsidRPr="00D90887">
        <w:rPr>
          <w:rStyle w:val="epListNumber"/>
        </w:rPr>
        <w:tab/>
      </w:r>
      <w:r w:rsidR="00B81AB7" w:rsidRPr="00271988">
        <w:rPr>
          <w:rStyle w:val="epListNumber"/>
          <w:rFonts w:ascii="Times New Roman" w:hAnsi="Times New Roman"/>
          <w:b w:val="0"/>
          <w:sz w:val="24"/>
        </w:rPr>
        <w:t xml:space="preserve">Your uncle is 2 </w:t>
      </w:r>
      <w:r w:rsidR="00B81AB7">
        <w:rPr>
          <w:rStyle w:val="epListNumber"/>
          <w:rFonts w:ascii="Times New Roman" w:hAnsi="Times New Roman"/>
          <w:b w:val="0"/>
          <w:sz w:val="24"/>
        </w:rPr>
        <w:t>years older</w:t>
      </w:r>
      <w:r w:rsidR="00B81AB7" w:rsidRPr="00271988">
        <w:rPr>
          <w:rStyle w:val="epListNumber"/>
          <w:rFonts w:ascii="Times New Roman" w:hAnsi="Times New Roman"/>
          <w:b w:val="0"/>
          <w:sz w:val="24"/>
        </w:rPr>
        <w:t xml:space="preserve"> than 3 times your age.</w:t>
      </w:r>
    </w:p>
    <w:p w14:paraId="19DC91E9" w14:textId="77777777" w:rsidR="00B81AB7" w:rsidRPr="00271988" w:rsidRDefault="00B81AB7" w:rsidP="00B81AB7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  <w:r w:rsidRPr="00271988">
        <w:rPr>
          <w:rStyle w:val="epListNumber"/>
          <w:rFonts w:ascii="Times New Roman" w:hAnsi="Times New Roman"/>
          <w:b w:val="0"/>
          <w:sz w:val="24"/>
        </w:rPr>
        <w:tab/>
      </w:r>
      <w:r w:rsidRPr="000F72C0">
        <w:rPr>
          <w:rStyle w:val="epListNumber"/>
        </w:rPr>
        <w:t>a.</w:t>
      </w:r>
      <w:r w:rsidRPr="00271988">
        <w:rPr>
          <w:rStyle w:val="epListNumber"/>
          <w:rFonts w:ascii="Times New Roman" w:hAnsi="Times New Roman"/>
          <w:b w:val="0"/>
          <w:sz w:val="24"/>
        </w:rPr>
        <w:tab/>
      </w:r>
      <w:r w:rsidR="007F34C6">
        <w:rPr>
          <w:rStyle w:val="epListNumber"/>
          <w:rFonts w:ascii="Times New Roman" w:hAnsi="Times New Roman"/>
          <w:b w:val="0"/>
          <w:sz w:val="24"/>
        </w:rPr>
        <w:t>If you are 11 how old is your uncle?</w:t>
      </w:r>
    </w:p>
    <w:p w14:paraId="3DD64D85" w14:textId="77777777" w:rsidR="007F34C6" w:rsidRDefault="00B81AB7" w:rsidP="00B81AB7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  <w:r w:rsidRPr="00271988">
        <w:rPr>
          <w:rStyle w:val="epListNumber"/>
          <w:rFonts w:ascii="Times New Roman" w:hAnsi="Times New Roman"/>
          <w:b w:val="0"/>
          <w:sz w:val="24"/>
        </w:rPr>
        <w:tab/>
      </w:r>
    </w:p>
    <w:p w14:paraId="6168B1CB" w14:textId="77777777" w:rsidR="007F34C6" w:rsidRDefault="007F34C6" w:rsidP="00B81AB7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  <w:rFonts w:ascii="Times New Roman" w:hAnsi="Times New Roman"/>
          <w:b w:val="0"/>
          <w:sz w:val="24"/>
        </w:rPr>
        <w:tab/>
      </w:r>
    </w:p>
    <w:p w14:paraId="0879A7B8" w14:textId="77777777" w:rsidR="00B81AB7" w:rsidRPr="008E5E0E" w:rsidRDefault="007F34C6" w:rsidP="00B81AB7">
      <w:pPr>
        <w:pStyle w:val="epLetSubList1"/>
        <w:rPr>
          <w:rStyle w:val="epNumList2Char"/>
        </w:rPr>
      </w:pPr>
      <w:r>
        <w:rPr>
          <w:rStyle w:val="epListNumber"/>
          <w:rFonts w:ascii="Times New Roman" w:hAnsi="Times New Roman"/>
          <w:b w:val="0"/>
          <w:sz w:val="24"/>
        </w:rPr>
        <w:tab/>
      </w:r>
      <w:r w:rsidR="00B81AB7" w:rsidRPr="000F72C0">
        <w:rPr>
          <w:rStyle w:val="epListNumber"/>
        </w:rPr>
        <w:t>b.</w:t>
      </w:r>
      <w:r w:rsidR="00B81AB7">
        <w:rPr>
          <w:rStyle w:val="epListNumber"/>
          <w:rFonts w:ascii="Times New Roman" w:hAnsi="Times New Roman"/>
          <w:b w:val="0"/>
          <w:sz w:val="24"/>
        </w:rPr>
        <w:tab/>
        <w:t xml:space="preserve">You are 12 years old. </w:t>
      </w:r>
      <w:r w:rsidR="00B81AB7" w:rsidRPr="00271988">
        <w:rPr>
          <w:rStyle w:val="epListNumber"/>
          <w:rFonts w:ascii="Times New Roman" w:hAnsi="Times New Roman"/>
          <w:b w:val="0"/>
          <w:sz w:val="24"/>
        </w:rPr>
        <w:t>How old is your uncle?</w:t>
      </w:r>
    </w:p>
    <w:p w14:paraId="3E23F1B2" w14:textId="77777777" w:rsidR="00903E42" w:rsidRDefault="00B81AB7" w:rsidP="00B81AB7">
      <w:pPr>
        <w:pStyle w:val="aaaNameDate"/>
      </w:pPr>
      <w:r>
        <w:br w:type="page"/>
      </w:r>
      <w:r w:rsidR="007F34C6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7B5603AE" wp14:editId="2DD82ADD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DF653F" w14:textId="77777777"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7F34C6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58F1357A" wp14:editId="389D775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2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6080D5" w14:textId="77777777" w:rsidR="00903E42" w:rsidRPr="00905465" w:rsidRDefault="005E3133" w:rsidP="00903E42">
                            <w:pPr>
                              <w:pStyle w:val="aaaTitleNumber"/>
                            </w:pPr>
                            <w:r>
                              <w:t>3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" fillcolor="black" stroked="f">
                <v:textbox inset="0,6pt,0,0">
                  <w:txbxContent>
                    <w:p w:rsidR="00903E42" w:rsidRPr="00905465" w:rsidRDefault="005E3133" w:rsidP="00903E42">
                      <w:pPr>
                        <w:pStyle w:val="aaaTitleNumber"/>
                      </w:pPr>
                      <w:r>
                        <w:t>3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03FC07D1" w14:textId="77777777" w:rsidR="00B81AB7" w:rsidRPr="008E5E0E" w:rsidRDefault="00B81AB7" w:rsidP="007F34C6">
      <w:pPr>
        <w:pStyle w:val="epDirectionLine"/>
      </w:pPr>
      <w:r>
        <w:t>Write the phrase as an expression.</w:t>
      </w:r>
    </w:p>
    <w:p w14:paraId="76C4A1B5" w14:textId="77777777" w:rsidR="00B81AB7" w:rsidRPr="008E5E0E" w:rsidRDefault="00B81AB7" w:rsidP="00B81AB7">
      <w:pPr>
        <w:pStyle w:val="epNumList2"/>
      </w:pPr>
      <w:r>
        <w:rPr>
          <w:rStyle w:val="epListNumber"/>
        </w:rPr>
        <w:tab/>
      </w:r>
      <w:r w:rsidR="007F34C6">
        <w:rPr>
          <w:rStyle w:val="epListNumber"/>
        </w:rPr>
        <w:t>1</w:t>
      </w:r>
      <w:r>
        <w:rPr>
          <w:rStyle w:val="epListNumber"/>
        </w:rPr>
        <w:t>.</w:t>
      </w:r>
      <w:r>
        <w:rPr>
          <w:rStyle w:val="epListNumber"/>
        </w:rPr>
        <w:tab/>
      </w:r>
      <w:proofErr w:type="gramStart"/>
      <w:r w:rsidRPr="00D90887">
        <w:rPr>
          <w:rStyle w:val="epListNumber"/>
          <w:rFonts w:ascii="Times New Roman" w:hAnsi="Times New Roman"/>
          <w:b w:val="0"/>
          <w:sz w:val="24"/>
        </w:rPr>
        <w:t>the</w:t>
      </w:r>
      <w:proofErr w:type="gramEnd"/>
      <w:r w:rsidRPr="00D90887">
        <w:rPr>
          <w:rStyle w:val="epListNumber"/>
          <w:rFonts w:ascii="Times New Roman" w:hAnsi="Times New Roman"/>
          <w:b w:val="0"/>
          <w:sz w:val="24"/>
        </w:rPr>
        <w:t xml:space="preserve"> sum of 8 and a number </w:t>
      </w:r>
      <w:r w:rsidRPr="00D56EA8">
        <w:rPr>
          <w:rStyle w:val="epListNumber"/>
          <w:rFonts w:ascii="Times New Roman" w:hAnsi="Times New Roman"/>
          <w:b w:val="0"/>
          <w:i/>
          <w:sz w:val="24"/>
        </w:rPr>
        <w:t>e</w:t>
      </w:r>
      <w:r>
        <w:rPr>
          <w:rStyle w:val="epListNumber"/>
        </w:rPr>
        <w:tab/>
      </w:r>
      <w:r w:rsidR="007F34C6">
        <w:rPr>
          <w:rStyle w:val="epListNumber"/>
        </w:rPr>
        <w:t>2</w:t>
      </w:r>
      <w:r>
        <w:rPr>
          <w:rStyle w:val="epListNumber"/>
        </w:rPr>
        <w:t>.</w:t>
      </w:r>
      <w:r>
        <w:rPr>
          <w:rStyle w:val="epListNumber"/>
        </w:rPr>
        <w:tab/>
      </w:r>
      <w:proofErr w:type="gramStart"/>
      <w:r w:rsidR="000F72C0">
        <w:rPr>
          <w:rStyle w:val="epListNumber"/>
          <w:rFonts w:ascii="Times New Roman" w:hAnsi="Times New Roman"/>
          <w:b w:val="0"/>
          <w:sz w:val="24"/>
        </w:rPr>
        <w:t>t</w:t>
      </w:r>
      <w:r w:rsidRPr="00D90887">
        <w:rPr>
          <w:rStyle w:val="epListNumber"/>
          <w:rFonts w:ascii="Times New Roman" w:hAnsi="Times New Roman"/>
          <w:b w:val="0"/>
          <w:sz w:val="24"/>
        </w:rPr>
        <w:t>wice</w:t>
      </w:r>
      <w:proofErr w:type="gramEnd"/>
      <w:r w:rsidRPr="00D90887">
        <w:rPr>
          <w:rStyle w:val="epListNumber"/>
          <w:rFonts w:ascii="Times New Roman" w:hAnsi="Times New Roman"/>
          <w:b w:val="0"/>
          <w:sz w:val="24"/>
        </w:rPr>
        <w:t xml:space="preserve"> </w:t>
      </w:r>
      <w:r>
        <w:rPr>
          <w:rStyle w:val="epListNumber"/>
          <w:rFonts w:ascii="Times New Roman" w:hAnsi="Times New Roman"/>
          <w:b w:val="0"/>
          <w:sz w:val="24"/>
        </w:rPr>
        <w:t>a</w:t>
      </w:r>
      <w:r w:rsidRPr="00D90887">
        <w:rPr>
          <w:rStyle w:val="epListNumber"/>
          <w:rFonts w:ascii="Times New Roman" w:hAnsi="Times New Roman"/>
          <w:b w:val="0"/>
          <w:sz w:val="24"/>
        </w:rPr>
        <w:t xml:space="preserve"> number </w:t>
      </w:r>
      <w:r w:rsidRPr="00D56EA8">
        <w:rPr>
          <w:rStyle w:val="epListNumber"/>
          <w:rFonts w:ascii="Times New Roman" w:hAnsi="Times New Roman"/>
          <w:b w:val="0"/>
          <w:i/>
          <w:sz w:val="24"/>
        </w:rPr>
        <w:t>n</w:t>
      </w:r>
      <w:r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Pr="00D90887">
        <w:rPr>
          <w:rStyle w:val="epListNumber"/>
          <w:rFonts w:ascii="Times New Roman" w:hAnsi="Times New Roman"/>
          <w:b w:val="0"/>
          <w:sz w:val="24"/>
        </w:rPr>
        <w:t>plus 6</w:t>
      </w:r>
    </w:p>
    <w:p w14:paraId="707C9337" w14:textId="77777777" w:rsidR="00B81AB7" w:rsidRPr="008E5E0E" w:rsidRDefault="00B81AB7" w:rsidP="00B81AB7">
      <w:pPr>
        <w:pStyle w:val="epNumList2"/>
      </w:pPr>
      <w:r>
        <w:rPr>
          <w:rStyle w:val="epListNumber"/>
        </w:rPr>
        <w:tab/>
      </w:r>
      <w:r w:rsidR="007F34C6">
        <w:rPr>
          <w:rStyle w:val="epListNumber"/>
        </w:rPr>
        <w:t>3</w:t>
      </w:r>
      <w:r>
        <w:rPr>
          <w:rStyle w:val="epListNumber"/>
        </w:rPr>
        <w:t>.</w:t>
      </w:r>
      <w:r>
        <w:rPr>
          <w:rStyle w:val="epListNumber"/>
        </w:rPr>
        <w:tab/>
      </w:r>
      <w:proofErr w:type="gramStart"/>
      <w:r w:rsidRPr="00D90887">
        <w:rPr>
          <w:rStyle w:val="epListNumber"/>
          <w:rFonts w:ascii="Times New Roman" w:hAnsi="Times New Roman"/>
          <w:b w:val="0"/>
          <w:sz w:val="24"/>
        </w:rPr>
        <w:t>a</w:t>
      </w:r>
      <w:proofErr w:type="gramEnd"/>
      <w:r w:rsidRPr="00D90887">
        <w:rPr>
          <w:rStyle w:val="epListNumber"/>
          <w:rFonts w:ascii="Times New Roman" w:hAnsi="Times New Roman"/>
          <w:b w:val="0"/>
          <w:sz w:val="24"/>
        </w:rPr>
        <w:t xml:space="preserve"> number </w:t>
      </w:r>
      <w:r w:rsidRPr="00D56EA8">
        <w:rPr>
          <w:rStyle w:val="epListNumber"/>
          <w:rFonts w:ascii="Times New Roman" w:hAnsi="Times New Roman"/>
          <w:b w:val="0"/>
          <w:i/>
          <w:sz w:val="24"/>
        </w:rPr>
        <w:t>x</w:t>
      </w:r>
      <w:r w:rsidRPr="00D90887">
        <w:rPr>
          <w:rStyle w:val="epListNumber"/>
          <w:rFonts w:ascii="Times New Roman" w:hAnsi="Times New Roman"/>
          <w:b w:val="0"/>
          <w:sz w:val="24"/>
        </w:rPr>
        <w:t xml:space="preserve"> decreased by 13</w:t>
      </w:r>
      <w:r>
        <w:rPr>
          <w:rStyle w:val="epListNumber"/>
        </w:rPr>
        <w:tab/>
      </w:r>
      <w:r w:rsidR="007F34C6">
        <w:rPr>
          <w:rStyle w:val="epListNumber"/>
        </w:rPr>
        <w:t>4</w:t>
      </w:r>
      <w:r>
        <w:rPr>
          <w:rStyle w:val="epListNumber"/>
        </w:rPr>
        <w:t>.</w:t>
      </w:r>
      <w:r>
        <w:rPr>
          <w:rStyle w:val="epListNumber"/>
        </w:rPr>
        <w:tab/>
      </w:r>
      <w:r w:rsidR="000F72C0">
        <w:rPr>
          <w:rStyle w:val="epListNumber"/>
          <w:rFonts w:ascii="Times New Roman" w:hAnsi="Times New Roman"/>
          <w:b w:val="0"/>
          <w:sz w:val="24"/>
        </w:rPr>
        <w:t>7</w:t>
      </w:r>
      <w:r w:rsidRPr="00D90887">
        <w:rPr>
          <w:rStyle w:val="epListNumber"/>
          <w:rFonts w:ascii="Times New Roman" w:hAnsi="Times New Roman"/>
          <w:b w:val="0"/>
          <w:sz w:val="24"/>
        </w:rPr>
        <w:t xml:space="preserve"> less than 3 times a number </w:t>
      </w:r>
      <w:r w:rsidRPr="00D56EA8">
        <w:rPr>
          <w:rStyle w:val="epListNumber"/>
          <w:rFonts w:ascii="Times New Roman" w:hAnsi="Times New Roman"/>
          <w:b w:val="0"/>
          <w:i/>
          <w:sz w:val="24"/>
        </w:rPr>
        <w:t>m</w:t>
      </w:r>
    </w:p>
    <w:p w14:paraId="7628858F" w14:textId="77777777" w:rsidR="00B81AB7" w:rsidRPr="008E5E0E" w:rsidRDefault="00B81AB7" w:rsidP="00B81AB7">
      <w:pPr>
        <w:pStyle w:val="epNumList2"/>
      </w:pPr>
      <w:r w:rsidRPr="007B1FBF">
        <w:rPr>
          <w:rStyle w:val="epListNumber"/>
        </w:rPr>
        <w:tab/>
      </w:r>
      <w:r w:rsidR="007F34C6">
        <w:rPr>
          <w:rStyle w:val="epListNumber"/>
        </w:rPr>
        <w:t>5</w:t>
      </w:r>
      <w:r w:rsidRPr="007B1FBF">
        <w:rPr>
          <w:rStyle w:val="epListNumber"/>
        </w:rPr>
        <w:t>.</w:t>
      </w:r>
      <w:r w:rsidRPr="007B1FBF">
        <w:rPr>
          <w:rStyle w:val="epListNumber"/>
        </w:rPr>
        <w:tab/>
      </w:r>
      <w:proofErr w:type="gramStart"/>
      <w:r w:rsidRPr="00D90887">
        <w:rPr>
          <w:rStyle w:val="epListNumber"/>
          <w:rFonts w:ascii="Times New Roman" w:hAnsi="Times New Roman"/>
          <w:b w:val="0"/>
          <w:sz w:val="24"/>
        </w:rPr>
        <w:t>the</w:t>
      </w:r>
      <w:proofErr w:type="gramEnd"/>
      <w:r w:rsidRPr="00D90887">
        <w:rPr>
          <w:rStyle w:val="epListNumber"/>
          <w:rFonts w:ascii="Times New Roman" w:hAnsi="Times New Roman"/>
          <w:b w:val="0"/>
          <w:sz w:val="24"/>
        </w:rPr>
        <w:t xml:space="preserve"> total of </w:t>
      </w:r>
      <w:r>
        <w:rPr>
          <w:rStyle w:val="epListNumber"/>
          <w:rFonts w:ascii="Times New Roman" w:hAnsi="Times New Roman"/>
          <w:b w:val="0"/>
          <w:sz w:val="24"/>
        </w:rPr>
        <w:t xml:space="preserve">a number </w:t>
      </w:r>
      <w:r w:rsidRPr="00D56EA8">
        <w:rPr>
          <w:rStyle w:val="epListNumber"/>
          <w:rFonts w:ascii="Times New Roman" w:hAnsi="Times New Roman"/>
          <w:b w:val="0"/>
          <w:i/>
          <w:sz w:val="24"/>
        </w:rPr>
        <w:t>f</w:t>
      </w:r>
      <w:r w:rsidRPr="00D90887">
        <w:rPr>
          <w:rStyle w:val="epListNumber"/>
          <w:rFonts w:ascii="Times New Roman" w:hAnsi="Times New Roman"/>
          <w:b w:val="0"/>
          <w:sz w:val="24"/>
        </w:rPr>
        <w:t xml:space="preserve"> and 3</w:t>
      </w:r>
      <w:r w:rsidR="007F34C6">
        <w:rPr>
          <w:rStyle w:val="epListNumber"/>
        </w:rPr>
        <w:tab/>
        <w:t>6</w:t>
      </w:r>
      <w:r w:rsidRPr="007B1FBF">
        <w:rPr>
          <w:rStyle w:val="epListNumber"/>
        </w:rPr>
        <w:t>.</w:t>
      </w:r>
      <w:r w:rsidRPr="007B1FBF">
        <w:rPr>
          <w:rStyle w:val="epListNumber"/>
        </w:rPr>
        <w:tab/>
      </w:r>
      <w:proofErr w:type="gramStart"/>
      <w:r w:rsidR="000F72C0">
        <w:rPr>
          <w:rStyle w:val="epListNumber"/>
          <w:rFonts w:ascii="Times New Roman" w:hAnsi="Times New Roman"/>
          <w:b w:val="0"/>
          <w:sz w:val="24"/>
        </w:rPr>
        <w:t>t</w:t>
      </w:r>
      <w:r w:rsidRPr="00D90887">
        <w:rPr>
          <w:rStyle w:val="epListNumber"/>
          <w:rFonts w:ascii="Times New Roman" w:hAnsi="Times New Roman"/>
          <w:b w:val="0"/>
          <w:sz w:val="24"/>
        </w:rPr>
        <w:t>he</w:t>
      </w:r>
      <w:proofErr w:type="gramEnd"/>
      <w:r w:rsidRPr="00D90887">
        <w:rPr>
          <w:rStyle w:val="epListNumber"/>
          <w:rFonts w:ascii="Times New Roman" w:hAnsi="Times New Roman"/>
          <w:b w:val="0"/>
          <w:sz w:val="24"/>
        </w:rPr>
        <w:t xml:space="preserve"> difference of 25 and a number </w:t>
      </w:r>
      <w:r w:rsidRPr="00D56EA8">
        <w:rPr>
          <w:rStyle w:val="epListNumber"/>
          <w:rFonts w:ascii="Times New Roman" w:hAnsi="Times New Roman"/>
          <w:b w:val="0"/>
          <w:i/>
          <w:sz w:val="24"/>
        </w:rPr>
        <w:t>w</w:t>
      </w:r>
    </w:p>
    <w:p w14:paraId="0B98C466" w14:textId="77777777" w:rsidR="00B81AB7" w:rsidRDefault="007F34C6" w:rsidP="007F34C6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</w:r>
    </w:p>
    <w:p w14:paraId="7EB343DC" w14:textId="77777777" w:rsidR="007F34C6" w:rsidRDefault="007F34C6" w:rsidP="005E3133">
      <w:pPr>
        <w:pStyle w:val="epDirectionLine"/>
        <w:spacing w:before="160"/>
      </w:pPr>
    </w:p>
    <w:p w14:paraId="3E3F41B6" w14:textId="77777777" w:rsidR="005E3133" w:rsidRDefault="005E3133" w:rsidP="005E3133">
      <w:pPr>
        <w:pStyle w:val="epDirectionLine"/>
        <w:spacing w:before="160"/>
      </w:pPr>
      <w:r>
        <w:t xml:space="preserve">Write the phrase as an expression. Then evaluate when </w:t>
      </w:r>
      <w:r w:rsidRPr="00B92F00">
        <w:rPr>
          <w:position w:val="-10"/>
        </w:rPr>
        <w:object w:dxaOrig="1980" w:dyaOrig="300" w14:anchorId="0BF72AC8">
          <v:shape id="_x0000_i1027" type="#_x0000_t75" style="width:99.35pt;height:15.35pt" o:ole="">
            <v:imagedata r:id="rId11" o:title=""/>
          </v:shape>
          <o:OLEObject Type="Embed" ProgID="Equation.DSMT4" ShapeID="_x0000_i1027" DrawAspect="Content" ObjectID="_1444390034" r:id="rId12"/>
        </w:object>
      </w:r>
    </w:p>
    <w:p w14:paraId="1BC8C773" w14:textId="77777777" w:rsidR="005E3133" w:rsidRPr="008E5E0E" w:rsidRDefault="005E3133" w:rsidP="005E3133">
      <w:pPr>
        <w:pStyle w:val="epNumList2"/>
      </w:pPr>
      <w:r>
        <w:tab/>
      </w:r>
      <w:r w:rsidR="007F34C6">
        <w:rPr>
          <w:rStyle w:val="epListNumber"/>
        </w:rPr>
        <w:t>7</w:t>
      </w:r>
      <w:r w:rsidRPr="00FB2E52">
        <w:rPr>
          <w:rStyle w:val="epListNumber"/>
        </w:rPr>
        <w:t>.</w:t>
      </w:r>
      <w:r>
        <w:tab/>
      </w:r>
      <w:proofErr w:type="gramStart"/>
      <w:r>
        <w:t>fifteen</w:t>
      </w:r>
      <w:proofErr w:type="gramEnd"/>
      <w:r>
        <w:t xml:space="preserve"> more than the quotient of 24 and a number </w:t>
      </w:r>
      <w:r w:rsidRPr="000F72C0">
        <w:rPr>
          <w:i/>
        </w:rPr>
        <w:t>x</w:t>
      </w:r>
    </w:p>
    <w:p w14:paraId="00984293" w14:textId="77777777" w:rsidR="005E3133" w:rsidRPr="008E5E0E" w:rsidRDefault="007F34C6" w:rsidP="005E3133">
      <w:pPr>
        <w:pStyle w:val="epNumList2"/>
      </w:pPr>
      <w:r>
        <w:rPr>
          <w:rStyle w:val="epListNumber"/>
        </w:rPr>
        <w:tab/>
        <w:t>8</w:t>
      </w:r>
      <w:r w:rsidR="005E3133">
        <w:rPr>
          <w:rStyle w:val="epListNumber"/>
        </w:rPr>
        <w:t>.</w:t>
      </w:r>
      <w:r w:rsidR="005E3133">
        <w:rPr>
          <w:rStyle w:val="epListNumber"/>
        </w:rPr>
        <w:tab/>
      </w:r>
      <w:proofErr w:type="gramStart"/>
      <w:r w:rsidR="00EA17F7">
        <w:rPr>
          <w:rStyle w:val="epListNumber"/>
          <w:rFonts w:ascii="Times New Roman" w:hAnsi="Times New Roman"/>
          <w:b w:val="0"/>
          <w:sz w:val="24"/>
        </w:rPr>
        <w:t>t</w:t>
      </w:r>
      <w:r w:rsidR="005E3133">
        <w:rPr>
          <w:rStyle w:val="epListNumber"/>
          <w:rFonts w:ascii="Times New Roman" w:hAnsi="Times New Roman"/>
          <w:b w:val="0"/>
          <w:sz w:val="24"/>
        </w:rPr>
        <w:t>he</w:t>
      </w:r>
      <w:proofErr w:type="gramEnd"/>
      <w:r w:rsidR="005E3133">
        <w:rPr>
          <w:rStyle w:val="epListNumber"/>
          <w:rFonts w:ascii="Times New Roman" w:hAnsi="Times New Roman"/>
          <w:b w:val="0"/>
          <w:sz w:val="24"/>
        </w:rPr>
        <w:t xml:space="preserve"> sum of a number </w:t>
      </w:r>
      <w:r w:rsidR="005E3133" w:rsidRPr="005E3133">
        <w:rPr>
          <w:rStyle w:val="epListNumber"/>
          <w:rFonts w:ascii="Times New Roman" w:hAnsi="Times New Roman"/>
          <w:b w:val="0"/>
          <w:i/>
          <w:sz w:val="24"/>
        </w:rPr>
        <w:t>y</w:t>
      </w:r>
      <w:r w:rsidR="005E3133">
        <w:rPr>
          <w:rStyle w:val="epListNumber"/>
          <w:rFonts w:ascii="Times New Roman" w:hAnsi="Times New Roman"/>
          <w:b w:val="0"/>
          <w:sz w:val="24"/>
        </w:rPr>
        <w:t xml:space="preserve"> and 30, all divided by 5</w:t>
      </w:r>
    </w:p>
    <w:p w14:paraId="6C3EB2ED" w14:textId="77777777" w:rsidR="005E3133" w:rsidRPr="008E5E0E" w:rsidRDefault="007F34C6" w:rsidP="005E3133">
      <w:pPr>
        <w:pStyle w:val="epNumList2"/>
        <w:spacing w:after="320"/>
        <w:ind w:left="562" w:hanging="562"/>
      </w:pPr>
      <w:r>
        <w:rPr>
          <w:rStyle w:val="epListNumber"/>
        </w:rPr>
        <w:tab/>
        <w:t>9</w:t>
      </w:r>
      <w:r w:rsidR="005E3133">
        <w:rPr>
          <w:rStyle w:val="epListNumber"/>
        </w:rPr>
        <w:t>.</w:t>
      </w:r>
      <w:r w:rsidR="005E3133">
        <w:rPr>
          <w:rStyle w:val="epListNumber"/>
        </w:rPr>
        <w:tab/>
      </w:r>
      <w:proofErr w:type="gramStart"/>
      <w:r w:rsidR="005E3133" w:rsidRPr="00D90887">
        <w:rPr>
          <w:rStyle w:val="epListNumber"/>
          <w:rFonts w:ascii="Times New Roman" w:hAnsi="Times New Roman"/>
          <w:b w:val="0"/>
          <w:sz w:val="24"/>
        </w:rPr>
        <w:t>the</w:t>
      </w:r>
      <w:proofErr w:type="gramEnd"/>
      <w:r w:rsidR="005E3133" w:rsidRPr="00D90887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5E3133">
        <w:rPr>
          <w:rStyle w:val="epListNumber"/>
          <w:rFonts w:ascii="Times New Roman" w:hAnsi="Times New Roman"/>
          <w:b w:val="0"/>
          <w:sz w:val="24"/>
        </w:rPr>
        <w:t xml:space="preserve">product of 2 and the sum </w:t>
      </w:r>
      <w:r w:rsidR="005E3133" w:rsidRPr="00D90887">
        <w:rPr>
          <w:rStyle w:val="epListNumber"/>
          <w:rFonts w:ascii="Times New Roman" w:hAnsi="Times New Roman"/>
          <w:b w:val="0"/>
          <w:sz w:val="24"/>
        </w:rPr>
        <w:t>of a numbe</w:t>
      </w:r>
      <w:r w:rsidR="005E3133">
        <w:rPr>
          <w:rStyle w:val="epListNumber"/>
          <w:rFonts w:ascii="Times New Roman" w:hAnsi="Times New Roman"/>
          <w:b w:val="0"/>
          <w:sz w:val="24"/>
        </w:rPr>
        <w:t xml:space="preserve">r </w:t>
      </w:r>
      <w:r w:rsidR="005E3133" w:rsidRPr="000F72C0">
        <w:rPr>
          <w:i/>
        </w:rPr>
        <w:t>x</w:t>
      </w:r>
      <w:r w:rsidR="005E3133" w:rsidRPr="00D90887">
        <w:rPr>
          <w:rStyle w:val="epListNumber"/>
          <w:rFonts w:ascii="Times New Roman" w:hAnsi="Times New Roman"/>
          <w:b w:val="0"/>
          <w:sz w:val="24"/>
        </w:rPr>
        <w:t xml:space="preserve"> and </w:t>
      </w:r>
      <w:r w:rsidR="005E3133">
        <w:rPr>
          <w:rStyle w:val="epListNumber"/>
          <w:rFonts w:ascii="Times New Roman" w:hAnsi="Times New Roman"/>
          <w:b w:val="0"/>
          <w:sz w:val="24"/>
        </w:rPr>
        <w:t>9</w:t>
      </w:r>
    </w:p>
    <w:p w14:paraId="3C6330C6" w14:textId="77777777" w:rsidR="007F34C6" w:rsidRDefault="007F34C6" w:rsidP="00B81AB7">
      <w:pPr>
        <w:pStyle w:val="epNumList1"/>
        <w:rPr>
          <w:rStyle w:val="epListNumber"/>
          <w:rFonts w:ascii="Times New Roman" w:hAnsi="Times New Roman"/>
          <w:sz w:val="24"/>
        </w:rPr>
      </w:pPr>
    </w:p>
    <w:p w14:paraId="4452F8EA" w14:textId="77777777" w:rsidR="007F34C6" w:rsidRPr="007F34C6" w:rsidRDefault="007F34C6" w:rsidP="00B81AB7">
      <w:pPr>
        <w:pStyle w:val="epNumList1"/>
        <w:rPr>
          <w:rStyle w:val="epListNumber"/>
          <w:rFonts w:ascii="Times New Roman" w:hAnsi="Times New Roman"/>
          <w:sz w:val="24"/>
        </w:rPr>
      </w:pPr>
      <w:r w:rsidRPr="007F34C6">
        <w:rPr>
          <w:rStyle w:val="epListNumber"/>
          <w:rFonts w:ascii="Times New Roman" w:hAnsi="Times New Roman"/>
          <w:sz w:val="24"/>
        </w:rPr>
        <w:t>Solve</w:t>
      </w:r>
      <w:r w:rsidR="00B81AB7" w:rsidRPr="007F34C6">
        <w:rPr>
          <w:rStyle w:val="epListNumber"/>
          <w:rFonts w:ascii="Times New Roman" w:hAnsi="Times New Roman"/>
          <w:sz w:val="24"/>
        </w:rPr>
        <w:tab/>
      </w:r>
    </w:p>
    <w:p w14:paraId="3E2412CF" w14:textId="77777777" w:rsidR="00B81AB7" w:rsidRPr="00EC0C77" w:rsidRDefault="00B81AB7" w:rsidP="00B81AB7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7B1FBF">
        <w:rPr>
          <w:rStyle w:val="epListNumber"/>
        </w:rPr>
        <w:t>1</w:t>
      </w:r>
      <w:r w:rsidR="007F34C6">
        <w:rPr>
          <w:rStyle w:val="epListNumber"/>
        </w:rPr>
        <w:t>0</w:t>
      </w:r>
      <w:r w:rsidRPr="007B1FBF">
        <w:rPr>
          <w:rStyle w:val="epListNumber"/>
        </w:rPr>
        <w:t>.</w:t>
      </w:r>
      <w:r w:rsidRPr="007B1FBF">
        <w:rPr>
          <w:rStyle w:val="epListNumber"/>
        </w:rPr>
        <w:tab/>
      </w:r>
      <w:r w:rsidRPr="00EC0C77">
        <w:rPr>
          <w:rStyle w:val="epListNumber"/>
          <w:rFonts w:ascii="Times New Roman" w:hAnsi="Times New Roman"/>
          <w:b w:val="0"/>
          <w:sz w:val="24"/>
        </w:rPr>
        <w:t>In the sequence, 2, 5, 8, 11</w:t>
      </w:r>
      <w:proofErr w:type="gramStart"/>
      <w:r w:rsidRPr="00EC0C77">
        <w:rPr>
          <w:rStyle w:val="epListNumber"/>
          <w:rFonts w:ascii="Times New Roman" w:hAnsi="Times New Roman"/>
          <w:b w:val="0"/>
          <w:sz w:val="24"/>
        </w:rPr>
        <w:t>,</w:t>
      </w:r>
      <w:r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Pr="00EC0C77">
        <w:rPr>
          <w:rStyle w:val="epListNumber"/>
          <w:rFonts w:ascii="Times New Roman" w:hAnsi="Times New Roman"/>
          <w:b w:val="0"/>
          <w:sz w:val="24"/>
        </w:rPr>
        <w:t>…,</w:t>
      </w:r>
      <w:proofErr w:type="gramEnd"/>
      <w:r w:rsidRPr="00EC0C77">
        <w:rPr>
          <w:rStyle w:val="epListNumber"/>
          <w:rFonts w:ascii="Times New Roman" w:hAnsi="Times New Roman"/>
          <w:b w:val="0"/>
          <w:sz w:val="24"/>
        </w:rPr>
        <w:t xml:space="preserve"> </w:t>
      </w:r>
      <w:r>
        <w:rPr>
          <w:rStyle w:val="epListNumber"/>
          <w:rFonts w:ascii="Times New Roman" w:hAnsi="Times New Roman"/>
          <w:b w:val="0"/>
          <w:sz w:val="24"/>
        </w:rPr>
        <w:t>which expression</w:t>
      </w:r>
      <w:r w:rsidR="00EA17F7">
        <w:rPr>
          <w:rStyle w:val="epListNumber"/>
          <w:rFonts w:ascii="Times New Roman" w:hAnsi="Times New Roman"/>
          <w:b w:val="0"/>
          <w:sz w:val="24"/>
        </w:rPr>
        <w:t xml:space="preserve"> describes the number after </w:t>
      </w:r>
      <w:r w:rsidR="00EA17F7" w:rsidRPr="00EA17F7">
        <w:rPr>
          <w:rStyle w:val="epListNumber"/>
          <w:rFonts w:ascii="Times New Roman" w:hAnsi="Times New Roman"/>
          <w:b w:val="0"/>
          <w:sz w:val="24"/>
        </w:rPr>
        <w:object w:dxaOrig="300" w:dyaOrig="279" w14:anchorId="2430F1A8">
          <v:shape id="_x0000_i1028" type="#_x0000_t75" style="width:15.35pt;height:14pt" o:ole="">
            <v:imagedata r:id="rId13" o:title=""/>
          </v:shape>
          <o:OLEObject Type="Embed" ProgID="Equation.DSMT4" ShapeID="_x0000_i1028" DrawAspect="Content" ObjectID="_1444390035" r:id="rId14"/>
        </w:object>
      </w:r>
      <w:r w:rsidRPr="00EC0C77">
        <w:rPr>
          <w:rStyle w:val="epListNumber"/>
          <w:rFonts w:ascii="Times New Roman" w:hAnsi="Times New Roman"/>
          <w:b w:val="0"/>
          <w:sz w:val="24"/>
        </w:rPr>
        <w:t xml:space="preserve"> Explain your choice.</w:t>
      </w:r>
    </w:p>
    <w:p w14:paraId="08F254F6" w14:textId="77777777" w:rsidR="00B81AB7" w:rsidRPr="008E5E0E" w:rsidRDefault="007F34C6" w:rsidP="00B81AB7">
      <w:pPr>
        <w:pStyle w:val="epLetSubList4"/>
        <w:rPr>
          <w:rStyle w:val="epNumList4Cha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B379F3" wp14:editId="745A106D">
                <wp:simplePos x="0" y="0"/>
                <wp:positionH relativeFrom="column">
                  <wp:posOffset>3733800</wp:posOffset>
                </wp:positionH>
                <wp:positionV relativeFrom="paragraph">
                  <wp:posOffset>294640</wp:posOffset>
                </wp:positionV>
                <wp:extent cx="1143000" cy="1371600"/>
                <wp:effectExtent l="0" t="2540" r="0" b="0"/>
                <wp:wrapNone/>
                <wp:docPr id="1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Borders>
                                <w:insideH w:val="none" w:sz="0" w:space="0" w:color="auto"/>
                                <w:insideV w:val="none" w:sz="0" w:space="0" w:color="auto"/>
                              </w:tblBorders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587"/>
                            </w:tblGrid>
                            <w:tr w:rsidR="00855B85" w14:paraId="1780A691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14:paraId="45318323" w14:textId="77777777" w:rsidR="00855B85" w:rsidRDefault="00855B85" w:rsidP="00361B05">
                                  <w:pPr>
                                    <w:pStyle w:val="pjTableHead"/>
                                    <w:tabs>
                                      <w:tab w:val="left" w:pos="180"/>
                                      <w:tab w:val="center" w:pos="673"/>
                                    </w:tabs>
                                    <w:suppressOverlap/>
                                    <w:jc w:val="left"/>
                                  </w:pPr>
                                  <w:r>
                                    <w:tab/>
                                    <w:t>Recipe</w:t>
                                  </w:r>
                                </w:p>
                              </w:tc>
                            </w:tr>
                            <w:tr w:rsidR="00855B85" w:rsidRPr="00D422EB" w14:paraId="5B6A967C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14:paraId="3D82BBC7" w14:textId="77777777" w:rsidR="00855B85" w:rsidRPr="00D422EB" w:rsidRDefault="00855B85" w:rsidP="00361B05">
                                  <w:pPr>
                                    <w:pStyle w:val="pjTableText"/>
                                    <w:suppressOverlap/>
                                  </w:pPr>
                                  <w:r w:rsidRPr="00D422EB">
                                    <w:t>2 cups sugar</w:t>
                                  </w:r>
                                </w:p>
                              </w:tc>
                            </w:tr>
                            <w:tr w:rsidR="00855B85" w:rsidRPr="00D422EB" w14:paraId="0460CF5A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14:paraId="231C010B" w14:textId="77777777" w:rsidR="00855B85" w:rsidRPr="00D422EB" w:rsidRDefault="00855B85" w:rsidP="00361B05">
                                  <w:pPr>
                                    <w:pStyle w:val="pjTableText"/>
                                    <w:suppressOverlap/>
                                  </w:pPr>
                                  <w:r w:rsidRPr="00030175">
                                    <w:rPr>
                                      <w:position w:val="-24"/>
                                    </w:rPr>
                                    <w:object w:dxaOrig="320" w:dyaOrig="620" w14:anchorId="054D5D58">
                                      <v:shape id="_x0000_i1030" type="#_x0000_t75" style="width:16pt;height:31.35pt" o:ole="">
                                        <v:imagedata r:id="rId15" o:title=""/>
                                      </v:shape>
                                      <o:OLEObject Type="Embed" ProgID="Equation.DSMT4" ShapeID="_x0000_i1030" DrawAspect="Content" ObjectID="_1444390041" r:id="rId16"/>
                                    </w:object>
                                  </w:r>
                                  <w:r w:rsidRPr="00D422EB">
                                    <w:t xml:space="preserve"> </w:t>
                                  </w:r>
                                  <w:proofErr w:type="gramStart"/>
                                  <w:r w:rsidRPr="00D422EB">
                                    <w:t>cups</w:t>
                                  </w:r>
                                  <w:proofErr w:type="gramEnd"/>
                                  <w:r w:rsidRPr="00D422EB">
                                    <w:t xml:space="preserve"> flour</w:t>
                                  </w:r>
                                </w:p>
                              </w:tc>
                            </w:tr>
                            <w:tr w:rsidR="00855B85" w:rsidRPr="00D422EB" w14:paraId="31137A94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</w:tcPr>
                                <w:p w14:paraId="10FF66B2" w14:textId="77777777" w:rsidR="00855B85" w:rsidRPr="00D422EB" w:rsidRDefault="00855B85" w:rsidP="00361B05">
                                  <w:pPr>
                                    <w:pStyle w:val="pjTableText"/>
                                    <w:suppressOverlap/>
                                  </w:pPr>
                                  <w:r w:rsidRPr="00D422EB">
                                    <w:t>2 eggs</w:t>
                                  </w:r>
                                </w:p>
                              </w:tc>
                            </w:tr>
                          </w:tbl>
                          <w:p w14:paraId="53525748" w14:textId="77777777" w:rsidR="00855B85" w:rsidRDefault="00855B8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45" o:spid="_x0000_s1030" type="#_x0000_t202" style="position:absolute;left:0;text-align:left;margin-left:294pt;margin-top:23.2pt;width:90pt;height:10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" filled="f" stroked="f">
                <v:textbox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Borders>
                          <w:insideH w:val="none" w:sz="0" w:space="0" w:color="auto"/>
                          <w:insideV w:val="none" w:sz="0" w:space="0" w:color="auto"/>
                        </w:tblBorders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587"/>
                      </w:tblGrid>
                      <w:tr w:rsidR="00855B85" w14:paraId="1780A691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14:paraId="45318323" w14:textId="77777777" w:rsidR="00855B85" w:rsidRDefault="00855B85" w:rsidP="00361B05">
                            <w:pPr>
                              <w:pStyle w:val="pjTableHead"/>
                              <w:tabs>
                                <w:tab w:val="left" w:pos="180"/>
                                <w:tab w:val="center" w:pos="673"/>
                              </w:tabs>
                              <w:suppressOverlap/>
                              <w:jc w:val="left"/>
                            </w:pPr>
                            <w:r>
                              <w:tab/>
                              <w:t>Recipe</w:t>
                            </w:r>
                          </w:p>
                        </w:tc>
                      </w:tr>
                      <w:tr w:rsidR="00855B85" w:rsidRPr="00D422EB" w14:paraId="5B6A967C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14:paraId="3D82BBC7" w14:textId="77777777" w:rsidR="00855B85" w:rsidRPr="00D422EB" w:rsidRDefault="00855B85" w:rsidP="00361B05">
                            <w:pPr>
                              <w:pStyle w:val="pjTableText"/>
                              <w:suppressOverlap/>
                            </w:pPr>
                            <w:r w:rsidRPr="00D422EB">
                              <w:t>2 cups sugar</w:t>
                            </w:r>
                          </w:p>
                        </w:tc>
                      </w:tr>
                      <w:tr w:rsidR="00855B85" w:rsidRPr="00D422EB" w14:paraId="0460CF5A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14:paraId="231C010B" w14:textId="77777777" w:rsidR="00855B85" w:rsidRPr="00D422EB" w:rsidRDefault="00855B85" w:rsidP="00361B05">
                            <w:pPr>
                              <w:pStyle w:val="pjTableText"/>
                              <w:suppressOverlap/>
                            </w:pPr>
                            <w:r w:rsidRPr="00030175">
                              <w:rPr>
                                <w:position w:val="-24"/>
                              </w:rPr>
                              <w:object w:dxaOrig="320" w:dyaOrig="620" w14:anchorId="054D5D58">
                                <v:shape id="_x0000_i1030" type="#_x0000_t75" style="width:16pt;height:31.35pt" o:ole="">
                                  <v:imagedata r:id="rId17" o:title=""/>
                                </v:shape>
                                <o:OLEObject Type="Embed" ProgID="Equation.DSMT4" ShapeID="_x0000_i1030" DrawAspect="Content" ObjectID="_1444390041" r:id="rId18"/>
                              </w:object>
                            </w:r>
                            <w:r w:rsidRPr="00D422EB">
                              <w:t xml:space="preserve"> </w:t>
                            </w:r>
                            <w:proofErr w:type="gramStart"/>
                            <w:r w:rsidRPr="00D422EB">
                              <w:t>cups</w:t>
                            </w:r>
                            <w:proofErr w:type="gramEnd"/>
                            <w:r w:rsidRPr="00D422EB">
                              <w:t xml:space="preserve"> flour</w:t>
                            </w:r>
                          </w:p>
                        </w:tc>
                      </w:tr>
                      <w:tr w:rsidR="00855B85" w:rsidRPr="00D422EB" w14:paraId="31137A94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</w:tcPr>
                          <w:p w14:paraId="10FF66B2" w14:textId="77777777" w:rsidR="00855B85" w:rsidRPr="00D422EB" w:rsidRDefault="00855B85" w:rsidP="00361B05">
                            <w:pPr>
                              <w:pStyle w:val="pjTableText"/>
                              <w:suppressOverlap/>
                            </w:pPr>
                            <w:r w:rsidRPr="00D422EB">
                              <w:t>2 eggs</w:t>
                            </w:r>
                          </w:p>
                        </w:tc>
                      </w:tr>
                    </w:tbl>
                    <w:p w14:paraId="53525748" w14:textId="77777777" w:rsidR="00855B85" w:rsidRDefault="00855B85"/>
                  </w:txbxContent>
                </v:textbox>
              </v:shape>
            </w:pict>
          </mc:Fallback>
        </mc:AlternateContent>
      </w:r>
      <w:r w:rsidR="00B81AB7" w:rsidRPr="00EC0C77">
        <w:rPr>
          <w:rStyle w:val="epListNumber"/>
          <w:rFonts w:ascii="Times New Roman" w:hAnsi="Times New Roman"/>
          <w:b w:val="0"/>
          <w:sz w:val="24"/>
        </w:rPr>
        <w:tab/>
      </w:r>
      <w:r w:rsidR="00B81AB7" w:rsidRPr="00D56EA8">
        <w:rPr>
          <w:rStyle w:val="epListNumber"/>
        </w:rPr>
        <w:t>A.</w:t>
      </w:r>
      <w:r w:rsidR="00B81AB7" w:rsidRPr="00EC0C77">
        <w:rPr>
          <w:rStyle w:val="epListNumber"/>
          <w:rFonts w:ascii="Times New Roman" w:hAnsi="Times New Roman"/>
          <w:b w:val="0"/>
          <w:sz w:val="24"/>
        </w:rPr>
        <w:tab/>
      </w:r>
      <w:r w:rsidR="00B81AB7" w:rsidRPr="00030175">
        <w:rPr>
          <w:rStyle w:val="epListNumber"/>
        </w:rPr>
        <w:object w:dxaOrig="620" w:dyaOrig="279" w14:anchorId="3E352BCB">
          <v:shape id="_x0000_i1031" type="#_x0000_t75" style="width:31.35pt;height:14pt" o:ole="">
            <v:imagedata r:id="rId19" o:title=""/>
          </v:shape>
          <o:OLEObject Type="Embed" ProgID="Equation.DSMT4" ShapeID="_x0000_i1031" DrawAspect="Content" ObjectID="_1444390036" r:id="rId20"/>
        </w:object>
      </w:r>
      <w:r w:rsidR="00B81AB7" w:rsidRPr="00EC0C77">
        <w:rPr>
          <w:rStyle w:val="epListNumber"/>
          <w:rFonts w:ascii="Times New Roman" w:hAnsi="Times New Roman"/>
          <w:b w:val="0"/>
          <w:sz w:val="24"/>
        </w:rPr>
        <w:tab/>
      </w:r>
      <w:r w:rsidR="00B81AB7" w:rsidRPr="00D56EA8">
        <w:rPr>
          <w:rStyle w:val="epListNumber"/>
        </w:rPr>
        <w:t>B.</w:t>
      </w:r>
      <w:r w:rsidR="00B81AB7" w:rsidRPr="00EC0C77">
        <w:rPr>
          <w:rStyle w:val="epListNumber"/>
          <w:rFonts w:ascii="Times New Roman" w:hAnsi="Times New Roman"/>
          <w:b w:val="0"/>
          <w:sz w:val="24"/>
        </w:rPr>
        <w:tab/>
      </w:r>
      <w:r w:rsidR="00B81AB7" w:rsidRPr="00030175">
        <w:rPr>
          <w:rStyle w:val="epListNumber"/>
        </w:rPr>
        <w:object w:dxaOrig="620" w:dyaOrig="279" w14:anchorId="18DDF0E0">
          <v:shape id="_x0000_i1032" type="#_x0000_t75" style="width:31.35pt;height:14pt" o:ole="">
            <v:imagedata r:id="rId21" o:title=""/>
          </v:shape>
          <o:OLEObject Type="Embed" ProgID="Equation.DSMT4" ShapeID="_x0000_i1032" DrawAspect="Content" ObjectID="_1444390037" r:id="rId22"/>
        </w:object>
      </w:r>
      <w:r w:rsidR="00B81AB7" w:rsidRPr="00EC0C77">
        <w:rPr>
          <w:rStyle w:val="epListNumber"/>
          <w:rFonts w:ascii="Times New Roman" w:hAnsi="Times New Roman"/>
          <w:b w:val="0"/>
          <w:sz w:val="24"/>
        </w:rPr>
        <w:tab/>
      </w:r>
      <w:r w:rsidR="00B81AB7" w:rsidRPr="00D56EA8">
        <w:rPr>
          <w:rStyle w:val="epListNumber"/>
        </w:rPr>
        <w:t>C.</w:t>
      </w:r>
      <w:r w:rsidR="00B81AB7" w:rsidRPr="00EC0C77">
        <w:rPr>
          <w:rStyle w:val="epListNumber"/>
          <w:rFonts w:ascii="Times New Roman" w:hAnsi="Times New Roman"/>
          <w:b w:val="0"/>
          <w:sz w:val="24"/>
        </w:rPr>
        <w:tab/>
      </w:r>
      <w:r w:rsidR="00B81AB7" w:rsidRPr="00030175">
        <w:rPr>
          <w:rStyle w:val="epListNumber"/>
        </w:rPr>
        <w:object w:dxaOrig="300" w:dyaOrig="279" w14:anchorId="156E8AF5">
          <v:shape id="_x0000_i1033" type="#_x0000_t75" style="width:15.35pt;height:14pt" o:ole="">
            <v:imagedata r:id="rId23" o:title=""/>
          </v:shape>
          <o:OLEObject Type="Embed" ProgID="Equation.DSMT4" ShapeID="_x0000_i1033" DrawAspect="Content" ObjectID="_1444390038" r:id="rId24"/>
        </w:object>
      </w:r>
      <w:r w:rsidR="00B81AB7" w:rsidRPr="00EC0C77">
        <w:rPr>
          <w:rStyle w:val="epListNumber"/>
          <w:rFonts w:ascii="Times New Roman" w:hAnsi="Times New Roman"/>
          <w:b w:val="0"/>
          <w:sz w:val="24"/>
        </w:rPr>
        <w:tab/>
      </w:r>
      <w:r w:rsidR="00B81AB7" w:rsidRPr="00D56EA8">
        <w:rPr>
          <w:rStyle w:val="epListNumber"/>
        </w:rPr>
        <w:t>D.</w:t>
      </w:r>
      <w:r w:rsidR="00B81AB7" w:rsidRPr="00EC0C77">
        <w:rPr>
          <w:rStyle w:val="epListNumber"/>
          <w:rFonts w:ascii="Times New Roman" w:hAnsi="Times New Roman"/>
          <w:b w:val="0"/>
          <w:sz w:val="24"/>
        </w:rPr>
        <w:tab/>
      </w:r>
      <w:r w:rsidR="00B81AB7" w:rsidRPr="00030175">
        <w:rPr>
          <w:rStyle w:val="epListNumber"/>
        </w:rPr>
        <w:object w:dxaOrig="620" w:dyaOrig="279" w14:anchorId="4CD59AB7">
          <v:shape id="_x0000_i1034" type="#_x0000_t75" style="width:31.35pt;height:14pt" o:ole="">
            <v:imagedata r:id="rId25" o:title=""/>
          </v:shape>
          <o:OLEObject Type="Embed" ProgID="Equation.DSMT4" ShapeID="_x0000_i1034" DrawAspect="Content" ObjectID="_1444390039" r:id="rId26"/>
        </w:object>
      </w:r>
    </w:p>
    <w:p w14:paraId="53B218F7" w14:textId="77777777" w:rsidR="00B81AB7" w:rsidRPr="00271988" w:rsidRDefault="00B81AB7" w:rsidP="00B81AB7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271988">
        <w:rPr>
          <w:rStyle w:val="epListNumber"/>
        </w:rPr>
        <w:tab/>
        <w:t>1</w:t>
      </w:r>
      <w:r w:rsidR="007F34C6">
        <w:rPr>
          <w:rStyle w:val="epListNumber"/>
        </w:rPr>
        <w:t>1</w:t>
      </w:r>
      <w:r w:rsidRPr="00271988">
        <w:rPr>
          <w:rStyle w:val="epListNumber"/>
        </w:rPr>
        <w:t>.</w:t>
      </w:r>
      <w:r w:rsidRPr="00271988">
        <w:rPr>
          <w:rStyle w:val="epListNumber"/>
          <w:rFonts w:ascii="Times New Roman" w:hAnsi="Times New Roman"/>
          <w:b w:val="0"/>
          <w:sz w:val="24"/>
        </w:rPr>
        <w:tab/>
        <w:t>You are baking cookies.</w:t>
      </w:r>
    </w:p>
    <w:p w14:paraId="72748D06" w14:textId="77777777" w:rsidR="00B81AB7" w:rsidRPr="00271988" w:rsidRDefault="00B81AB7" w:rsidP="00B81AB7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  <w:r w:rsidRPr="00271988">
        <w:rPr>
          <w:rStyle w:val="epListNumber"/>
          <w:rFonts w:ascii="Times New Roman" w:hAnsi="Times New Roman"/>
          <w:b w:val="0"/>
          <w:sz w:val="24"/>
        </w:rPr>
        <w:tab/>
      </w:r>
      <w:r w:rsidRPr="000F72C0">
        <w:rPr>
          <w:rStyle w:val="epListNumber"/>
        </w:rPr>
        <w:t>a.</w:t>
      </w:r>
      <w:r w:rsidRPr="00271988">
        <w:rPr>
          <w:rStyle w:val="epListNumber"/>
          <w:rFonts w:ascii="Times New Roman" w:hAnsi="Times New Roman"/>
          <w:b w:val="0"/>
          <w:sz w:val="24"/>
        </w:rPr>
        <w:tab/>
        <w:t xml:space="preserve">You make one and one-half batches </w:t>
      </w:r>
      <w:r w:rsidR="00855B85">
        <w:rPr>
          <w:rStyle w:val="epListNumber"/>
          <w:rFonts w:ascii="Times New Roman" w:hAnsi="Times New Roman"/>
          <w:b w:val="0"/>
          <w:sz w:val="24"/>
        </w:rPr>
        <w:br/>
      </w:r>
      <w:r w:rsidRPr="00271988">
        <w:rPr>
          <w:rStyle w:val="epListNumber"/>
          <w:rFonts w:ascii="Times New Roman" w:hAnsi="Times New Roman"/>
          <w:b w:val="0"/>
          <w:sz w:val="24"/>
        </w:rPr>
        <w:t>of cookies. How many eggs have you used?</w:t>
      </w:r>
    </w:p>
    <w:p w14:paraId="7C532273" w14:textId="77777777" w:rsidR="00B81AB7" w:rsidRPr="00271988" w:rsidRDefault="00B81AB7" w:rsidP="00B81AB7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  <w:r w:rsidRPr="00271988">
        <w:rPr>
          <w:rStyle w:val="epListNumber"/>
          <w:rFonts w:ascii="Times New Roman" w:hAnsi="Times New Roman"/>
          <w:b w:val="0"/>
          <w:sz w:val="24"/>
        </w:rPr>
        <w:tab/>
      </w:r>
      <w:r w:rsidRPr="000F72C0">
        <w:rPr>
          <w:rStyle w:val="epListNumber"/>
        </w:rPr>
        <w:t>b.</w:t>
      </w:r>
      <w:r w:rsidRPr="00271988">
        <w:rPr>
          <w:rStyle w:val="epListNumber"/>
          <w:rFonts w:ascii="Times New Roman" w:hAnsi="Times New Roman"/>
          <w:b w:val="0"/>
          <w:sz w:val="24"/>
        </w:rPr>
        <w:tab/>
        <w:t xml:space="preserve">Each batch makes 24 cookies. </w:t>
      </w:r>
      <w:r w:rsidR="00855B85">
        <w:rPr>
          <w:rStyle w:val="epListNumber"/>
          <w:rFonts w:ascii="Times New Roman" w:hAnsi="Times New Roman"/>
          <w:b w:val="0"/>
          <w:sz w:val="24"/>
        </w:rPr>
        <w:br/>
      </w:r>
      <w:r w:rsidRPr="00271988">
        <w:rPr>
          <w:rStyle w:val="epListNumber"/>
          <w:rFonts w:ascii="Times New Roman" w:hAnsi="Times New Roman"/>
          <w:b w:val="0"/>
          <w:sz w:val="24"/>
        </w:rPr>
        <w:t xml:space="preserve">You make </w:t>
      </w:r>
      <w:r w:rsidR="000F72C0" w:rsidRPr="000F72C0">
        <w:rPr>
          <w:i/>
        </w:rPr>
        <w:t>x</w:t>
      </w:r>
      <w:r w:rsidRPr="00271988">
        <w:rPr>
          <w:rStyle w:val="epListNumber"/>
          <w:rFonts w:ascii="Times New Roman" w:hAnsi="Times New Roman"/>
          <w:b w:val="0"/>
          <w:sz w:val="24"/>
        </w:rPr>
        <w:t xml:space="preserve"> batches of cookies, </w:t>
      </w:r>
      <w:r w:rsidR="00855B85">
        <w:rPr>
          <w:rStyle w:val="epListNumber"/>
          <w:rFonts w:ascii="Times New Roman" w:hAnsi="Times New Roman"/>
          <w:b w:val="0"/>
          <w:sz w:val="24"/>
        </w:rPr>
        <w:br/>
      </w:r>
      <w:r w:rsidRPr="00271988">
        <w:rPr>
          <w:rStyle w:val="epListNumber"/>
          <w:rFonts w:ascii="Times New Roman" w:hAnsi="Times New Roman"/>
          <w:b w:val="0"/>
          <w:sz w:val="24"/>
        </w:rPr>
        <w:t xml:space="preserve">but eat 5 cookies as you are baking. </w:t>
      </w:r>
      <w:r w:rsidR="00855B85">
        <w:rPr>
          <w:rStyle w:val="epListNumber"/>
          <w:rFonts w:ascii="Times New Roman" w:hAnsi="Times New Roman"/>
          <w:b w:val="0"/>
          <w:sz w:val="24"/>
        </w:rPr>
        <w:br/>
      </w:r>
      <w:r w:rsidRPr="00271988">
        <w:rPr>
          <w:rStyle w:val="epListNumber"/>
          <w:rFonts w:ascii="Times New Roman" w:hAnsi="Times New Roman"/>
          <w:b w:val="0"/>
          <w:sz w:val="24"/>
        </w:rPr>
        <w:t xml:space="preserve">Write an expression for the number </w:t>
      </w:r>
      <w:r w:rsidR="00855B85">
        <w:rPr>
          <w:rStyle w:val="epListNumber"/>
          <w:rFonts w:ascii="Times New Roman" w:hAnsi="Times New Roman"/>
          <w:b w:val="0"/>
          <w:sz w:val="24"/>
        </w:rPr>
        <w:br/>
      </w:r>
      <w:r w:rsidRPr="00271988">
        <w:rPr>
          <w:rStyle w:val="epListNumber"/>
          <w:rFonts w:ascii="Times New Roman" w:hAnsi="Times New Roman"/>
          <w:b w:val="0"/>
          <w:sz w:val="24"/>
        </w:rPr>
        <w:t>of cookies that you have.</w:t>
      </w:r>
    </w:p>
    <w:p w14:paraId="1C5D9EF9" w14:textId="77777777" w:rsidR="00B81AB7" w:rsidRPr="0024048B" w:rsidRDefault="00B81AB7" w:rsidP="00B81AB7">
      <w:pPr>
        <w:pStyle w:val="epLetSubList1"/>
      </w:pPr>
      <w:r w:rsidRPr="00271988">
        <w:rPr>
          <w:rStyle w:val="epListNumber"/>
          <w:rFonts w:ascii="Times New Roman" w:hAnsi="Times New Roman"/>
          <w:b w:val="0"/>
          <w:sz w:val="24"/>
        </w:rPr>
        <w:tab/>
      </w:r>
      <w:r w:rsidRPr="000F72C0">
        <w:rPr>
          <w:rStyle w:val="epListNumber"/>
        </w:rPr>
        <w:t>c.</w:t>
      </w:r>
      <w:r w:rsidRPr="00271988">
        <w:rPr>
          <w:rStyle w:val="epListNumber"/>
          <w:rFonts w:ascii="Times New Roman" w:hAnsi="Times New Roman"/>
          <w:b w:val="0"/>
          <w:sz w:val="24"/>
        </w:rPr>
        <w:tab/>
        <w:t xml:space="preserve">You make 3 batches of cookies to make bags for a sale. You put </w:t>
      </w:r>
      <w:r w:rsidR="000F72C0">
        <w:rPr>
          <w:rStyle w:val="epListNumber"/>
          <w:rFonts w:ascii="Times New Roman" w:hAnsi="Times New Roman"/>
          <w:b w:val="0"/>
          <w:sz w:val="24"/>
        </w:rPr>
        <w:br/>
      </w:r>
      <w:r w:rsidRPr="00271988">
        <w:rPr>
          <w:rStyle w:val="epListNumber"/>
          <w:rFonts w:ascii="Times New Roman" w:hAnsi="Times New Roman"/>
          <w:b w:val="0"/>
          <w:sz w:val="24"/>
        </w:rPr>
        <w:t xml:space="preserve">5 cookies in each bag. Given </w:t>
      </w:r>
      <w:r w:rsidRPr="00030175">
        <w:rPr>
          <w:rStyle w:val="epListNumber"/>
        </w:rPr>
        <w:object w:dxaOrig="1900" w:dyaOrig="400" w14:anchorId="399D43C9">
          <v:shape id="_x0000_i1035" type="#_x0000_t75" style="width:95.35pt;height:20pt" o:ole="">
            <v:imagedata r:id="rId27" o:title=""/>
          </v:shape>
          <o:OLEObject Type="Embed" ProgID="Equation.DSMT4" ShapeID="_x0000_i1035" DrawAspect="Content" ObjectID="_1444390040" r:id="rId28"/>
        </w:object>
      </w:r>
      <w:r w:rsidRPr="00271988">
        <w:rPr>
          <w:rStyle w:val="epListNumber"/>
          <w:rFonts w:ascii="Times New Roman" w:hAnsi="Times New Roman"/>
          <w:b w:val="0"/>
          <w:sz w:val="24"/>
        </w:rPr>
        <w:t xml:space="preserve">, what do the </w:t>
      </w:r>
      <w:r w:rsidR="000F72C0">
        <w:rPr>
          <w:rStyle w:val="epListNumber"/>
          <w:rFonts w:ascii="Times New Roman" w:hAnsi="Times New Roman"/>
          <w:b w:val="0"/>
          <w:sz w:val="24"/>
        </w:rPr>
        <w:br/>
      </w:r>
      <w:r w:rsidRPr="00271988">
        <w:rPr>
          <w:rStyle w:val="epListNumber"/>
          <w:rFonts w:ascii="Times New Roman" w:hAnsi="Times New Roman"/>
          <w:b w:val="0"/>
          <w:sz w:val="24"/>
        </w:rPr>
        <w:t>terms represent?</w:t>
      </w:r>
    </w:p>
    <w:p w14:paraId="4EA88069" w14:textId="77777777" w:rsidR="00D20BB7" w:rsidRPr="00D20BB7" w:rsidRDefault="00D20BB7" w:rsidP="00B81AB7">
      <w:pPr>
        <w:pStyle w:val="epDirectionLine"/>
      </w:pPr>
    </w:p>
    <w:sectPr w:rsidR="00D20BB7" w:rsidRPr="00D20BB7" w:rsidSect="005E3133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2240" w:h="15840" w:code="1"/>
      <w:pgMar w:top="840" w:right="840" w:bottom="660" w:left="1860" w:header="720" w:footer="660" w:gutter="0"/>
      <w:pgNumType w:start="9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F95735E" w14:textId="77777777" w:rsidR="006E21A9" w:rsidRDefault="006E21A9">
      <w:r>
        <w:separator/>
      </w:r>
    </w:p>
    <w:p w14:paraId="6377B710" w14:textId="77777777" w:rsidR="006E21A9" w:rsidRDefault="006E21A9"/>
  </w:endnote>
  <w:endnote w:type="continuationSeparator" w:id="0">
    <w:p w14:paraId="36F56C69" w14:textId="77777777" w:rsidR="006E21A9" w:rsidRDefault="006E21A9">
      <w:r>
        <w:continuationSeparator/>
      </w:r>
    </w:p>
    <w:p w14:paraId="004CC6C0" w14:textId="77777777" w:rsidR="006E21A9" w:rsidRDefault="006E21A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9215E5" w14:textId="77777777" w:rsidR="00D20BB7" w:rsidRDefault="004123A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45ABA">
      <w:rPr>
        <w:rStyle w:val="PageNumber"/>
        <w:noProof/>
      </w:rPr>
      <w:t>94</w:t>
    </w:r>
    <w:r>
      <w:rPr>
        <w:rStyle w:val="PageNumber"/>
      </w:rPr>
      <w:fldChar w:fldCharType="end"/>
    </w:r>
  </w:p>
  <w:p w14:paraId="065ECF08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0908EF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E464ED">
      <w:rPr>
        <w:rStyle w:val="Copyright"/>
      </w:rPr>
      <w:t>Big Ideas Learning, LLC</w:t>
    </w:r>
  </w:p>
  <w:p w14:paraId="7E391B67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F1FFF2" w14:textId="77777777" w:rsidR="00D20BB7" w:rsidRPr="001369F8" w:rsidRDefault="004123A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45ABA">
      <w:rPr>
        <w:rStyle w:val="PageNumber"/>
        <w:noProof/>
      </w:rPr>
      <w:t>93</w:t>
    </w:r>
    <w:r w:rsidRPr="001369F8">
      <w:rPr>
        <w:rStyle w:val="PageNumber"/>
      </w:rPr>
      <w:fldChar w:fldCharType="end"/>
    </w:r>
  </w:p>
  <w:p w14:paraId="45F49FEF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E464ED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0908EF">
      <w:rPr>
        <w:b/>
      </w:rPr>
      <w:t>Math Green</w:t>
    </w:r>
  </w:p>
  <w:p w14:paraId="54A8766E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B7AAAA" w14:textId="77777777" w:rsidR="00E464ED" w:rsidRDefault="00E464ED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13E3FAC" w14:textId="77777777" w:rsidR="006E21A9" w:rsidRDefault="006E21A9">
      <w:r>
        <w:separator/>
      </w:r>
    </w:p>
    <w:p w14:paraId="2C1D9888" w14:textId="77777777" w:rsidR="006E21A9" w:rsidRDefault="006E21A9"/>
  </w:footnote>
  <w:footnote w:type="continuationSeparator" w:id="0">
    <w:p w14:paraId="44B8FF19" w14:textId="77777777" w:rsidR="006E21A9" w:rsidRDefault="006E21A9">
      <w:r>
        <w:continuationSeparator/>
      </w:r>
    </w:p>
    <w:p w14:paraId="081F4D9C" w14:textId="77777777" w:rsidR="006E21A9" w:rsidRDefault="006E21A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60E46F" w14:textId="77777777" w:rsidR="00E464ED" w:rsidRDefault="00E464ED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760581" w14:textId="77777777" w:rsidR="00E464ED" w:rsidRDefault="00E464ED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0D8E8F" w14:textId="77777777" w:rsidR="00E464ED" w:rsidRDefault="00E464E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724BE"/>
    <w:rsid w:val="000908EF"/>
    <w:rsid w:val="000F72C0"/>
    <w:rsid w:val="00103B50"/>
    <w:rsid w:val="0010566E"/>
    <w:rsid w:val="001178E2"/>
    <w:rsid w:val="001369F8"/>
    <w:rsid w:val="00147371"/>
    <w:rsid w:val="00162490"/>
    <w:rsid w:val="00197E13"/>
    <w:rsid w:val="001F7D1C"/>
    <w:rsid w:val="001F7E0F"/>
    <w:rsid w:val="00236737"/>
    <w:rsid w:val="002711F9"/>
    <w:rsid w:val="002A24E1"/>
    <w:rsid w:val="002B6A9C"/>
    <w:rsid w:val="002D3352"/>
    <w:rsid w:val="00307F11"/>
    <w:rsid w:val="00330C95"/>
    <w:rsid w:val="003330DF"/>
    <w:rsid w:val="00344665"/>
    <w:rsid w:val="00351087"/>
    <w:rsid w:val="00361B05"/>
    <w:rsid w:val="00364D8E"/>
    <w:rsid w:val="0038141A"/>
    <w:rsid w:val="003A770A"/>
    <w:rsid w:val="003C7D6D"/>
    <w:rsid w:val="003E55F1"/>
    <w:rsid w:val="004045D5"/>
    <w:rsid w:val="00404DC7"/>
    <w:rsid w:val="004123AF"/>
    <w:rsid w:val="00471EE5"/>
    <w:rsid w:val="0047468B"/>
    <w:rsid w:val="00475754"/>
    <w:rsid w:val="00486FF9"/>
    <w:rsid w:val="004B0561"/>
    <w:rsid w:val="004B5067"/>
    <w:rsid w:val="004C1BA9"/>
    <w:rsid w:val="00504500"/>
    <w:rsid w:val="00524559"/>
    <w:rsid w:val="00545ABA"/>
    <w:rsid w:val="005B2959"/>
    <w:rsid w:val="005E3133"/>
    <w:rsid w:val="005E5326"/>
    <w:rsid w:val="00611EA4"/>
    <w:rsid w:val="00613B23"/>
    <w:rsid w:val="006341B2"/>
    <w:rsid w:val="00642759"/>
    <w:rsid w:val="006E21A9"/>
    <w:rsid w:val="006E470D"/>
    <w:rsid w:val="006E7CD9"/>
    <w:rsid w:val="00702728"/>
    <w:rsid w:val="00721A5C"/>
    <w:rsid w:val="00740C9B"/>
    <w:rsid w:val="007A2363"/>
    <w:rsid w:val="007D5240"/>
    <w:rsid w:val="007F1EC7"/>
    <w:rsid w:val="007F34C6"/>
    <w:rsid w:val="00820702"/>
    <w:rsid w:val="008300B9"/>
    <w:rsid w:val="00843AAF"/>
    <w:rsid w:val="00855B85"/>
    <w:rsid w:val="00865AEA"/>
    <w:rsid w:val="00881A6E"/>
    <w:rsid w:val="00893443"/>
    <w:rsid w:val="008F23C2"/>
    <w:rsid w:val="00903E42"/>
    <w:rsid w:val="00905EF8"/>
    <w:rsid w:val="00954E28"/>
    <w:rsid w:val="009571F4"/>
    <w:rsid w:val="009B4627"/>
    <w:rsid w:val="00A0468E"/>
    <w:rsid w:val="00A13D8C"/>
    <w:rsid w:val="00A13E6D"/>
    <w:rsid w:val="00A4014F"/>
    <w:rsid w:val="00A42EB1"/>
    <w:rsid w:val="00A7355E"/>
    <w:rsid w:val="00B137EB"/>
    <w:rsid w:val="00B27E3A"/>
    <w:rsid w:val="00B51D8A"/>
    <w:rsid w:val="00B81AB7"/>
    <w:rsid w:val="00B92F00"/>
    <w:rsid w:val="00B96D83"/>
    <w:rsid w:val="00BA74E6"/>
    <w:rsid w:val="00BB4F8F"/>
    <w:rsid w:val="00BC3DFA"/>
    <w:rsid w:val="00BD1F5F"/>
    <w:rsid w:val="00C24AED"/>
    <w:rsid w:val="00C62938"/>
    <w:rsid w:val="00CB36A0"/>
    <w:rsid w:val="00CC5425"/>
    <w:rsid w:val="00CE74C6"/>
    <w:rsid w:val="00D154A5"/>
    <w:rsid w:val="00D209F4"/>
    <w:rsid w:val="00D20BB7"/>
    <w:rsid w:val="00D438EE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464ED"/>
    <w:rsid w:val="00E522FD"/>
    <w:rsid w:val="00E930E8"/>
    <w:rsid w:val="00EA17F7"/>
    <w:rsid w:val="00EE3DAC"/>
    <w:rsid w:val="00F04EDB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2"/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,"/>
  <w14:docId w14:val="785EA36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link w:val="epNumList2Char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link w:val="epNumList4Char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jTableHead">
    <w:name w:val="pjTableHead"/>
    <w:basedOn w:val="Normal"/>
    <w:rsid w:val="00B81AB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character" w:customStyle="1" w:styleId="epNumList1Char">
    <w:name w:val="epNumList1 Char"/>
    <w:basedOn w:val="DefaultParagraphFont"/>
    <w:link w:val="epNumList1"/>
    <w:rsid w:val="00B81AB7"/>
    <w:rPr>
      <w:sz w:val="24"/>
      <w:szCs w:val="24"/>
      <w:lang w:val="en-US" w:eastAsia="en-US" w:bidi="ar-SA"/>
    </w:rPr>
  </w:style>
  <w:style w:type="character" w:customStyle="1" w:styleId="epNumList2Char">
    <w:name w:val="epNumList2 Char"/>
    <w:basedOn w:val="epNumList1Char"/>
    <w:link w:val="epNumList2"/>
    <w:rsid w:val="00B81AB7"/>
    <w:rPr>
      <w:sz w:val="24"/>
      <w:szCs w:val="24"/>
      <w:lang w:val="en-US" w:eastAsia="en-US" w:bidi="ar-SA"/>
    </w:rPr>
  </w:style>
  <w:style w:type="paragraph" w:customStyle="1" w:styleId="pjTableText">
    <w:name w:val="pjTableText"/>
    <w:basedOn w:val="Normal"/>
    <w:rsid w:val="00B81AB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  <w:style w:type="character" w:customStyle="1" w:styleId="epNumList4Char">
    <w:name w:val="epNumList4 Char"/>
    <w:basedOn w:val="epNumList2Char"/>
    <w:link w:val="epNumList4"/>
    <w:rsid w:val="00B81AB7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17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17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link w:val="epNumList2Char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link w:val="epNumList4Char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jTableHead">
    <w:name w:val="pjTableHead"/>
    <w:basedOn w:val="Normal"/>
    <w:rsid w:val="00B81AB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character" w:customStyle="1" w:styleId="epNumList1Char">
    <w:name w:val="epNumList1 Char"/>
    <w:basedOn w:val="DefaultParagraphFont"/>
    <w:link w:val="epNumList1"/>
    <w:rsid w:val="00B81AB7"/>
    <w:rPr>
      <w:sz w:val="24"/>
      <w:szCs w:val="24"/>
      <w:lang w:val="en-US" w:eastAsia="en-US" w:bidi="ar-SA"/>
    </w:rPr>
  </w:style>
  <w:style w:type="character" w:customStyle="1" w:styleId="epNumList2Char">
    <w:name w:val="epNumList2 Char"/>
    <w:basedOn w:val="epNumList1Char"/>
    <w:link w:val="epNumList2"/>
    <w:rsid w:val="00B81AB7"/>
    <w:rPr>
      <w:sz w:val="24"/>
      <w:szCs w:val="24"/>
      <w:lang w:val="en-US" w:eastAsia="en-US" w:bidi="ar-SA"/>
    </w:rPr>
  </w:style>
  <w:style w:type="paragraph" w:customStyle="1" w:styleId="pjTableText">
    <w:name w:val="pjTableText"/>
    <w:basedOn w:val="Normal"/>
    <w:rsid w:val="00B81AB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  <w:style w:type="character" w:customStyle="1" w:styleId="epNumList4Char">
    <w:name w:val="epNumList4 Char"/>
    <w:basedOn w:val="epNumList2Char"/>
    <w:link w:val="epNumList4"/>
    <w:rsid w:val="00B81AB7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17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17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header" Target="header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header" Target="header2.xml"/><Relationship Id="rId31" Type="http://schemas.openxmlformats.org/officeDocument/2006/relationships/footer" Target="footer1.xml"/><Relationship Id="rId32" Type="http://schemas.openxmlformats.org/officeDocument/2006/relationships/footer" Target="footer2.xml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header" Target="header3.xml"/><Relationship Id="rId34" Type="http://schemas.openxmlformats.org/officeDocument/2006/relationships/footer" Target="footer3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68</Words>
  <Characters>1529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podgers</dc:creator>
  <cp:keywords/>
  <dc:description/>
  <cp:lastModifiedBy>Ryan Billig</cp:lastModifiedBy>
  <cp:revision>3</cp:revision>
  <cp:lastPrinted>2010-01-26T19:19:00Z</cp:lastPrinted>
  <dcterms:created xsi:type="dcterms:W3CDTF">2016-10-28T19:00:00Z</dcterms:created>
  <dcterms:modified xsi:type="dcterms:W3CDTF">2017-10-26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